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692" r:id="rId3"/>
  </p:sldMasterIdLst>
  <p:notesMasterIdLst>
    <p:notesMasterId r:id="rId27"/>
  </p:notesMasterIdLst>
  <p:sldIdLst>
    <p:sldId id="361" r:id="rId4"/>
    <p:sldId id="362" r:id="rId5"/>
    <p:sldId id="309" r:id="rId6"/>
    <p:sldId id="355" r:id="rId7"/>
    <p:sldId id="271" r:id="rId8"/>
    <p:sldId id="312" r:id="rId9"/>
    <p:sldId id="358" r:id="rId10"/>
    <p:sldId id="313" r:id="rId11"/>
    <p:sldId id="314" r:id="rId12"/>
    <p:sldId id="315" r:id="rId13"/>
    <p:sldId id="359" r:id="rId14"/>
    <p:sldId id="360" r:id="rId15"/>
    <p:sldId id="363" r:id="rId16"/>
    <p:sldId id="364" r:id="rId17"/>
    <p:sldId id="365" r:id="rId18"/>
    <p:sldId id="370" r:id="rId19"/>
    <p:sldId id="371" r:id="rId20"/>
    <p:sldId id="372" r:id="rId21"/>
    <p:sldId id="366" r:id="rId22"/>
    <p:sldId id="373" r:id="rId23"/>
    <p:sldId id="375" r:id="rId24"/>
    <p:sldId id="377" r:id="rId25"/>
    <p:sldId id="308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3155">
          <p15:clr>
            <a:srgbClr val="A4A3A4"/>
          </p15:clr>
        </p15:guide>
        <p15:guide id="3" pos="606">
          <p15:clr>
            <a:srgbClr val="A4A3A4"/>
          </p15:clr>
        </p15:guide>
        <p15:guide id="4" pos="50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63" y="39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79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1F41D1-EB0D-4857-8E93-8C1C831E61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245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993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0227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3449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3136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289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2971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91852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2072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5046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9970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3983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93626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03870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B313C-6B84-469A-A8BF-E1E0C9F599A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73551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279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470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5126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4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339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986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598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652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399315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21827"/>
      </p:ext>
    </p:extLst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110378"/>
      </p:ext>
    </p:extLst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097230"/>
      </p:ext>
    </p:extLst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59615"/>
      </p:ext>
    </p:extLst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226054"/>
      </p:ext>
    </p:extLst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937"/>
      </p:ext>
    </p:extLst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91624"/>
      </p:ext>
    </p:extLst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17369"/>
      </p:ext>
    </p:extLst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53480"/>
      </p:ext>
    </p:extLst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62902"/>
      </p:ext>
    </p:extLst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755059"/>
      </p:ext>
    </p:extLst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469588"/>
      </p:ext>
    </p:extLst>
  </p:cSld>
  <p:clrMapOvr>
    <a:masterClrMapping/>
  </p:clrMapOvr>
  <p:transition spd="slow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4437"/>
      </p:ext>
    </p:extLst>
  </p:cSld>
  <p:clrMapOvr>
    <a:masterClrMapping/>
  </p:clrMapOvr>
  <p:transition spd="slow" advClick="0" advTm="0">
    <p:pull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6809537"/>
      </p:ext>
    </p:extLst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2251279"/>
      </p:ext>
    </p:extLst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030069"/>
      </p:ext>
    </p:extLst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325592"/>
      </p:ext>
    </p:extLst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9720737"/>
      </p:ext>
    </p:extLst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601"/>
      </p:ext>
    </p:extLst>
  </p:cSld>
  <p:clrMapOvr>
    <a:masterClrMapping/>
  </p:clrMapOvr>
  <p:transition spd="slow" advClick="0" advTm="0">
    <p:pull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672451"/>
      </p:ext>
    </p:extLst>
  </p:cSld>
  <p:clrMapOvr>
    <a:masterClrMapping/>
  </p:clrMapOvr>
  <p:transition spd="slow" advClick="0" advTm="0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slideLayout" Target="../slideLayouts/slideLayout4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45.xml"/><Relationship Id="rId21" Type="http://schemas.openxmlformats.org/officeDocument/2006/relationships/slideLayout" Target="../slideLayouts/slideLayout63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20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52.xml"/><Relationship Id="rId19" Type="http://schemas.openxmlformats.org/officeDocument/2006/relationships/slideLayout" Target="../slideLayouts/slideLayout61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Relationship Id="rId22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691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965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  <p:sldLayoutId id="2147483710" r:id="rId18"/>
    <p:sldLayoutId id="2147483711" r:id="rId19"/>
    <p:sldLayoutId id="2147483712" r:id="rId20"/>
    <p:sldLayoutId id="2147483713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9.png"/><Relationship Id="rId7" Type="http://schemas.openxmlformats.org/officeDocument/2006/relationships/image" Target="../media/image10.wmf"/><Relationship Id="rId12" Type="http://schemas.openxmlformats.org/officeDocument/2006/relationships/image" Target="../media/image70.png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9.png"/><Relationship Id="rId5" Type="http://schemas.openxmlformats.org/officeDocument/2006/relationships/image" Target="../media/image9.wmf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7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88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87.png"/><Relationship Id="rId20" Type="http://schemas.openxmlformats.org/officeDocument/2006/relationships/image" Target="../media/image257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90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image" Target="../media/image8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26" Type="http://schemas.openxmlformats.org/officeDocument/2006/relationships/image" Target="../media/image261.png"/><Relationship Id="rId18" Type="http://schemas.openxmlformats.org/officeDocument/2006/relationships/image" Target="../media/image100.png"/><Relationship Id="rId3" Type="http://schemas.openxmlformats.org/officeDocument/2006/relationships/image" Target="../media/image710.png"/><Relationship Id="rId21" Type="http://schemas.openxmlformats.org/officeDocument/2006/relationships/image" Target="../media/image103.png"/><Relationship Id="rId7" Type="http://schemas.openxmlformats.org/officeDocument/2006/relationships/image" Target="../media/image75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98.png"/><Relationship Id="rId29" Type="http://schemas.openxmlformats.org/officeDocument/2006/relationships/image" Target="../media/image262.png"/><Relationship Id="rId20" Type="http://schemas.openxmlformats.org/officeDocument/2006/relationships/image" Target="../media/image10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3.png"/><Relationship Id="rId11" Type="http://schemas.openxmlformats.org/officeDocument/2006/relationships/image" Target="../media/image96.png"/><Relationship Id="rId5" Type="http://schemas.openxmlformats.org/officeDocument/2006/relationships/image" Target="../media/image60.png"/><Relationship Id="rId28" Type="http://schemas.openxmlformats.org/officeDocument/2006/relationships/image" Target="../media/image263.png"/><Relationship Id="rId10" Type="http://schemas.openxmlformats.org/officeDocument/2006/relationships/image" Target="../media/image64.png"/><Relationship Id="rId19" Type="http://schemas.openxmlformats.org/officeDocument/2006/relationships/image" Target="../media/image101.png"/><Relationship Id="rId31" Type="http://schemas.openxmlformats.org/officeDocument/2006/relationships/image" Target="../media/image640.png"/><Relationship Id="rId4" Type="http://schemas.openxmlformats.org/officeDocument/2006/relationships/image" Target="../media/image33.png"/><Relationship Id="rId9" Type="http://schemas.openxmlformats.org/officeDocument/2006/relationships/image" Target="../media/image94.png"/><Relationship Id="rId27" Type="http://schemas.openxmlformats.org/officeDocument/2006/relationships/image" Target="../media/image65.png"/><Relationship Id="rId14" Type="http://schemas.openxmlformats.org/officeDocument/2006/relationships/image" Target="../media/image82.png"/><Relationship Id="rId22" Type="http://schemas.openxmlformats.org/officeDocument/2006/relationships/image" Target="../media/image104.png"/><Relationship Id="rId30" Type="http://schemas.openxmlformats.org/officeDocument/2006/relationships/image" Target="../media/image630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7.wmf"/><Relationship Id="rId12" Type="http://schemas.openxmlformats.org/officeDocument/2006/relationships/image" Target="../media/image110.png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264.png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6.vml"/><Relationship Id="rId11" Type="http://schemas.openxmlformats.org/officeDocument/2006/relationships/image" Target="../media/image109.png"/><Relationship Id="rId5" Type="http://schemas.openxmlformats.org/officeDocument/2006/relationships/image" Target="../media/image16.wmf"/><Relationship Id="rId15" Type="http://schemas.openxmlformats.org/officeDocument/2006/relationships/image" Target="../media/image113.png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22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7.wmf"/><Relationship Id="rId7" Type="http://schemas.openxmlformats.org/officeDocument/2006/relationships/image" Target="../media/image118.png"/><Relationship Id="rId12" Type="http://schemas.openxmlformats.org/officeDocument/2006/relationships/image" Target="../media/image18.wmf"/><Relationship Id="rId17" Type="http://schemas.openxmlformats.org/officeDocument/2006/relationships/image" Target="../media/image126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125.png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84.png"/><Relationship Id="rId15" Type="http://schemas.openxmlformats.org/officeDocument/2006/relationships/image" Target="../media/image124.png"/><Relationship Id="rId10" Type="http://schemas.openxmlformats.org/officeDocument/2006/relationships/image" Target="../media/image92.png"/><Relationship Id="rId19" Type="http://schemas.openxmlformats.org/officeDocument/2006/relationships/image" Target="../media/image17.wmf"/><Relationship Id="rId4" Type="http://schemas.openxmlformats.org/officeDocument/2006/relationships/image" Target="../media/image83.png"/><Relationship Id="rId9" Type="http://schemas.openxmlformats.org/officeDocument/2006/relationships/image" Target="../media/image91.png"/><Relationship Id="rId14" Type="http://schemas.openxmlformats.org/officeDocument/2006/relationships/image" Target="../media/image99.png"/><Relationship Id="rId22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png"/><Relationship Id="rId18" Type="http://schemas.openxmlformats.org/officeDocument/2006/relationships/image" Target="../media/image137.png"/><Relationship Id="rId3" Type="http://schemas.openxmlformats.org/officeDocument/2006/relationships/notesSlide" Target="../notesSlides/notesSlide15.xml"/><Relationship Id="rId34" Type="http://schemas.openxmlformats.org/officeDocument/2006/relationships/image" Target="../media/image106.png"/><Relationship Id="rId7" Type="http://schemas.openxmlformats.org/officeDocument/2006/relationships/image" Target="../media/image105.png"/><Relationship Id="rId33" Type="http://schemas.openxmlformats.org/officeDocument/2006/relationships/oleObject" Target="../embeddings/oleObject19.bin"/><Relationship Id="rId17" Type="http://schemas.openxmlformats.org/officeDocument/2006/relationships/image" Target="../media/image136.png"/><Relationship Id="rId25" Type="http://schemas.openxmlformats.org/officeDocument/2006/relationships/image" Target="../media/image143.png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135.png"/><Relationship Id="rId20" Type="http://schemas.openxmlformats.org/officeDocument/2006/relationships/image" Target="../media/image139.png"/><Relationship Id="rId29" Type="http://schemas.openxmlformats.org/officeDocument/2006/relationships/image" Target="../media/image146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32" Type="http://schemas.openxmlformats.org/officeDocument/2006/relationships/image" Target="../media/image266.png"/><Relationship Id="rId37" Type="http://schemas.openxmlformats.org/officeDocument/2006/relationships/image" Target="../media/image268.png"/><Relationship Id="rId24" Type="http://schemas.openxmlformats.org/officeDocument/2006/relationships/image" Target="../media/image142.png"/><Relationship Id="rId5" Type="http://schemas.openxmlformats.org/officeDocument/2006/relationships/image" Target="../media/image19.wmf"/><Relationship Id="rId15" Type="http://schemas.openxmlformats.org/officeDocument/2006/relationships/image" Target="../media/image134.png"/><Relationship Id="rId36" Type="http://schemas.openxmlformats.org/officeDocument/2006/relationships/oleObject" Target="../embeddings/oleObject21.bin"/><Relationship Id="rId23" Type="http://schemas.openxmlformats.org/officeDocument/2006/relationships/image" Target="../media/image141.png"/><Relationship Id="rId28" Type="http://schemas.openxmlformats.org/officeDocument/2006/relationships/image" Target="../media/image145.png"/><Relationship Id="rId19" Type="http://schemas.openxmlformats.org/officeDocument/2006/relationships/image" Target="../media/image138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0.png"/><Relationship Id="rId35" Type="http://schemas.openxmlformats.org/officeDocument/2006/relationships/oleObject" Target="../embeddings/oleObject20.bin"/><Relationship Id="rId14" Type="http://schemas.openxmlformats.org/officeDocument/2006/relationships/image" Target="../media/image133.png"/><Relationship Id="rId27" Type="http://schemas.openxmlformats.org/officeDocument/2006/relationships/image" Target="../media/image144.png"/><Relationship Id="rId30" Type="http://schemas.openxmlformats.org/officeDocument/2006/relationships/image" Target="../media/image1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69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61.png"/><Relationship Id="rId3" Type="http://schemas.openxmlformats.org/officeDocument/2006/relationships/image" Target="../media/image151.png"/><Relationship Id="rId21" Type="http://schemas.openxmlformats.org/officeDocument/2006/relationships/image" Target="../media/image271.png"/><Relationship Id="rId7" Type="http://schemas.openxmlformats.org/officeDocument/2006/relationships/image" Target="../media/image155.png"/><Relationship Id="rId12" Type="http://schemas.openxmlformats.org/officeDocument/2006/relationships/image" Target="../media/image160.png"/><Relationship Id="rId17" Type="http://schemas.openxmlformats.org/officeDocument/2006/relationships/image" Target="../media/image165.png"/><Relationship Id="rId2" Type="http://schemas.openxmlformats.org/officeDocument/2006/relationships/notesSlide" Target="../notesSlides/notesSlide17.xml"/><Relationship Id="rId20" Type="http://schemas.openxmlformats.org/officeDocument/2006/relationships/image" Target="../media/image16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24" Type="http://schemas.openxmlformats.org/officeDocument/2006/relationships/image" Target="../media/image274.png"/><Relationship Id="rId5" Type="http://schemas.openxmlformats.org/officeDocument/2006/relationships/image" Target="../media/image153.png"/><Relationship Id="rId15" Type="http://schemas.openxmlformats.org/officeDocument/2006/relationships/image" Target="../media/image163.png"/><Relationship Id="rId23" Type="http://schemas.openxmlformats.org/officeDocument/2006/relationships/image" Target="../media/image273.png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Relationship Id="rId22" Type="http://schemas.openxmlformats.org/officeDocument/2006/relationships/image" Target="../media/image2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8.png"/><Relationship Id="rId18" Type="http://schemas.openxmlformats.org/officeDocument/2006/relationships/image" Target="../media/image162.png"/><Relationship Id="rId3" Type="http://schemas.openxmlformats.org/officeDocument/2006/relationships/image" Target="../media/image108.png"/><Relationship Id="rId7" Type="http://schemas.openxmlformats.org/officeDocument/2006/relationships/image" Target="../media/image116.png"/><Relationship Id="rId12" Type="http://schemas.openxmlformats.org/officeDocument/2006/relationships/image" Target="../media/image123.png"/><Relationship Id="rId17" Type="http://schemas.openxmlformats.org/officeDocument/2006/relationships/image" Target="../media/image148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15.png"/><Relationship Id="rId11" Type="http://schemas.openxmlformats.org/officeDocument/2006/relationships/image" Target="../media/image122.png"/><Relationship Id="rId5" Type="http://schemas.openxmlformats.org/officeDocument/2006/relationships/image" Target="../media/image114.png"/><Relationship Id="rId15" Type="http://schemas.openxmlformats.org/officeDocument/2006/relationships/image" Target="../media/image131.png"/><Relationship Id="rId10" Type="http://schemas.openxmlformats.org/officeDocument/2006/relationships/image" Target="../media/image121.png"/><Relationship Id="rId4" Type="http://schemas.openxmlformats.org/officeDocument/2006/relationships/image" Target="../media/image112.png"/><Relationship Id="rId9" Type="http://schemas.openxmlformats.org/officeDocument/2006/relationships/image" Target="../media/image120.png"/><Relationship Id="rId14" Type="http://schemas.openxmlformats.org/officeDocument/2006/relationships/image" Target="../media/image1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png"/><Relationship Id="rId18" Type="http://schemas.openxmlformats.org/officeDocument/2006/relationships/image" Target="../media/image181.png"/><Relationship Id="rId3" Type="http://schemas.openxmlformats.org/officeDocument/2006/relationships/image" Target="../media/image97.png"/><Relationship Id="rId21" Type="http://schemas.openxmlformats.org/officeDocument/2006/relationships/image" Target="../media/image184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17" Type="http://schemas.openxmlformats.org/officeDocument/2006/relationships/image" Target="../media/image18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79.png"/><Relationship Id="rId20" Type="http://schemas.openxmlformats.org/officeDocument/2006/relationships/image" Target="../media/image18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69.png"/><Relationship Id="rId11" Type="http://schemas.openxmlformats.org/officeDocument/2006/relationships/image" Target="../media/image174.png"/><Relationship Id="rId5" Type="http://schemas.openxmlformats.org/officeDocument/2006/relationships/image" Target="../media/image167.png"/><Relationship Id="rId15" Type="http://schemas.openxmlformats.org/officeDocument/2006/relationships/image" Target="../media/image178.png"/><Relationship Id="rId10" Type="http://schemas.openxmlformats.org/officeDocument/2006/relationships/image" Target="../media/image173.png"/><Relationship Id="rId19" Type="http://schemas.openxmlformats.org/officeDocument/2006/relationships/image" Target="../media/image182.png"/><Relationship Id="rId4" Type="http://schemas.openxmlformats.org/officeDocument/2006/relationships/image" Target="../media/image166.png"/><Relationship Id="rId9" Type="http://schemas.openxmlformats.org/officeDocument/2006/relationships/image" Target="../media/image172.png"/><Relationship Id="rId14" Type="http://schemas.openxmlformats.org/officeDocument/2006/relationships/image" Target="../media/image17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4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18" Type="http://schemas.openxmlformats.org/officeDocument/2006/relationships/image" Target="../media/image199.png"/><Relationship Id="rId26" Type="http://schemas.openxmlformats.org/officeDocument/2006/relationships/image" Target="../media/image207.png"/><Relationship Id="rId3" Type="http://schemas.openxmlformats.org/officeDocument/2006/relationships/image" Target="../media/image164.png"/><Relationship Id="rId21" Type="http://schemas.openxmlformats.org/officeDocument/2006/relationships/image" Target="../media/image202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17" Type="http://schemas.openxmlformats.org/officeDocument/2006/relationships/image" Target="../media/image198.png"/><Relationship Id="rId25" Type="http://schemas.openxmlformats.org/officeDocument/2006/relationships/image" Target="../media/image206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97.png"/><Relationship Id="rId20" Type="http://schemas.openxmlformats.org/officeDocument/2006/relationships/image" Target="../media/image20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24" Type="http://schemas.openxmlformats.org/officeDocument/2006/relationships/image" Target="../media/image205.png"/><Relationship Id="rId5" Type="http://schemas.openxmlformats.org/officeDocument/2006/relationships/image" Target="../media/image186.png"/><Relationship Id="rId15" Type="http://schemas.openxmlformats.org/officeDocument/2006/relationships/image" Target="../media/image196.png"/><Relationship Id="rId23" Type="http://schemas.openxmlformats.org/officeDocument/2006/relationships/image" Target="../media/image204.png"/><Relationship Id="rId10" Type="http://schemas.openxmlformats.org/officeDocument/2006/relationships/image" Target="../media/image191.png"/><Relationship Id="rId19" Type="http://schemas.openxmlformats.org/officeDocument/2006/relationships/image" Target="../media/image200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Relationship Id="rId14" Type="http://schemas.openxmlformats.org/officeDocument/2006/relationships/image" Target="../media/image195.png"/><Relationship Id="rId22" Type="http://schemas.openxmlformats.org/officeDocument/2006/relationships/image" Target="../media/image20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13" Type="http://schemas.openxmlformats.org/officeDocument/2006/relationships/image" Target="../media/image214.png"/><Relationship Id="rId3" Type="http://schemas.openxmlformats.org/officeDocument/2006/relationships/image" Target="../media/image1720.png"/><Relationship Id="rId7" Type="http://schemas.openxmlformats.org/officeDocument/2006/relationships/image" Target="../media/image209.png"/><Relationship Id="rId12" Type="http://schemas.openxmlformats.org/officeDocument/2006/relationships/image" Target="../media/image213.png"/><Relationship Id="rId17" Type="http://schemas.openxmlformats.org/officeDocument/2006/relationships/image" Target="../media/image218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217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750.png"/><Relationship Id="rId11" Type="http://schemas.openxmlformats.org/officeDocument/2006/relationships/image" Target="../media/image212.png"/><Relationship Id="rId5" Type="http://schemas.openxmlformats.org/officeDocument/2006/relationships/image" Target="../media/image208.png"/><Relationship Id="rId15" Type="http://schemas.openxmlformats.org/officeDocument/2006/relationships/image" Target="../media/image216.png"/><Relationship Id="rId10" Type="http://schemas.openxmlformats.org/officeDocument/2006/relationships/image" Target="../media/image211.png"/><Relationship Id="rId4" Type="http://schemas.openxmlformats.org/officeDocument/2006/relationships/image" Target="../media/image1730.png"/><Relationship Id="rId9" Type="http://schemas.openxmlformats.org/officeDocument/2006/relationships/image" Target="../media/image210.png"/><Relationship Id="rId14" Type="http://schemas.openxmlformats.org/officeDocument/2006/relationships/image" Target="../media/image21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13" Type="http://schemas.openxmlformats.org/officeDocument/2006/relationships/image" Target="../media/image229.png"/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12" Type="http://schemas.openxmlformats.org/officeDocument/2006/relationships/image" Target="../media/image2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22.png"/><Relationship Id="rId11" Type="http://schemas.openxmlformats.org/officeDocument/2006/relationships/image" Target="../media/image227.png"/><Relationship Id="rId5" Type="http://schemas.openxmlformats.org/officeDocument/2006/relationships/image" Target="../media/image221.png"/><Relationship Id="rId10" Type="http://schemas.openxmlformats.org/officeDocument/2006/relationships/image" Target="../media/image226.png"/><Relationship Id="rId4" Type="http://schemas.openxmlformats.org/officeDocument/2006/relationships/image" Target="../media/image220.png"/><Relationship Id="rId9" Type="http://schemas.openxmlformats.org/officeDocument/2006/relationships/image" Target="../media/image2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10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2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3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1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8" Type="http://schemas.openxmlformats.org/officeDocument/2006/relationships/image" Target="../media/image3010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3.png"/><Relationship Id="rId25" Type="http://schemas.openxmlformats.org/officeDocument/2006/relationships/image" Target="../media/image30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7" Type="http://schemas.openxmlformats.org/officeDocument/2006/relationships/image" Target="../media/image296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24" Type="http://schemas.openxmlformats.org/officeDocument/2006/relationships/image" Target="../media/image29.png"/><Relationship Id="rId5" Type="http://schemas.openxmlformats.org/officeDocument/2006/relationships/image" Target="../media/image6.wmf"/><Relationship Id="rId23" Type="http://schemas.openxmlformats.org/officeDocument/2006/relationships/image" Target="../media/image254.png"/><Relationship Id="rId19" Type="http://schemas.openxmlformats.org/officeDocument/2006/relationships/image" Target="../media/image41.png"/><Relationship Id="rId4" Type="http://schemas.openxmlformats.org/officeDocument/2006/relationships/oleObject" Target="../embeddings/oleObject3.bin"/><Relationship Id="rId27" Type="http://schemas.openxmlformats.org/officeDocument/2006/relationships/image" Target="../media/image32.png"/><Relationship Id="rId22" Type="http://schemas.openxmlformats.org/officeDocument/2006/relationships/image" Target="../media/image1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6.png"/><Relationship Id="rId18" Type="http://schemas.openxmlformats.org/officeDocument/2006/relationships/image" Target="../media/image56.png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4.png"/><Relationship Id="rId7" Type="http://schemas.openxmlformats.org/officeDocument/2006/relationships/image" Target="../media/image8.wmf"/><Relationship Id="rId12" Type="http://schemas.openxmlformats.org/officeDocument/2006/relationships/image" Target="../media/image45.png"/><Relationship Id="rId17" Type="http://schemas.openxmlformats.org/officeDocument/2006/relationships/image" Target="../media/image51.png"/><Relationship Id="rId25" Type="http://schemas.openxmlformats.org/officeDocument/2006/relationships/image" Target="../media/image59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50.png"/><Relationship Id="rId20" Type="http://schemas.openxmlformats.org/officeDocument/2006/relationships/image" Target="../media/image5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.png"/><Relationship Id="rId24" Type="http://schemas.openxmlformats.org/officeDocument/2006/relationships/image" Target="../media/image57.png"/><Relationship Id="rId5" Type="http://schemas.openxmlformats.org/officeDocument/2006/relationships/image" Target="../media/image7.wmf"/><Relationship Id="rId15" Type="http://schemas.openxmlformats.org/officeDocument/2006/relationships/image" Target="../media/image53.png"/><Relationship Id="rId23" Type="http://schemas.openxmlformats.org/officeDocument/2006/relationships/image" Target="../media/image61.png"/><Relationship Id="rId10" Type="http://schemas.openxmlformats.org/officeDocument/2006/relationships/image" Target="../media/image48.png"/><Relationship Id="rId19" Type="http://schemas.openxmlformats.org/officeDocument/2006/relationships/image" Target="../media/image5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7.png"/><Relationship Id="rId14" Type="http://schemas.openxmlformats.org/officeDocument/2006/relationships/image" Target="../media/image49.png"/><Relationship Id="rId22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9195" y="845929"/>
            <a:ext cx="1096023" cy="1110671"/>
            <a:chOff x="2026207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7" y="849756"/>
              <a:ext cx="1289946" cy="1289946"/>
              <a:chOff x="304797" y="673100"/>
              <a:chExt cx="4000500" cy="4000501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797" y="673100"/>
                <a:ext cx="4000500" cy="4000501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多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6337" y="27937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数学科学学院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主讲人：谭露琳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39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微软雅黑"/>
                <a:cs typeface="+mn-cs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xmlns="" id="{7AA5B1F2-B432-4AFA-A812-190B1ADFAC46}"/>
              </a:ext>
            </a:extLst>
          </p:cNvPr>
          <p:cNvGrpSpPr/>
          <p:nvPr/>
        </p:nvGrpSpPr>
        <p:grpSpPr>
          <a:xfrm>
            <a:off x="210325" y="826434"/>
            <a:ext cx="1096023" cy="1110671"/>
            <a:chOff x="2026208" y="849756"/>
            <a:chExt cx="1289946" cy="1289946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xmlns="" id="{947FAADA-AF83-4E38-96CE-1D0AFF4886C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7" name="同心圆 4">
                <a:extLst>
                  <a:ext uri="{FF2B5EF4-FFF2-40B4-BE49-F238E27FC236}">
                    <a16:creationId xmlns:a16="http://schemas.microsoft.com/office/drawing/2014/main" xmlns="" id="{9E73479D-F862-48B6-8F2F-7AAF1CAF1F0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xmlns="" id="{45722CB7-6077-4631-A80E-F8650158ADB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86" name="TextBox 18">
              <a:extLst>
                <a:ext uri="{FF2B5EF4-FFF2-40B4-BE49-F238E27FC236}">
                  <a16:creationId xmlns:a16="http://schemas.microsoft.com/office/drawing/2014/main" xmlns="" id="{5E8E2537-2D56-44C2-B58C-64672731C3CE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元</a:t>
              </a: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xmlns="" id="{424D2DFA-99E2-4FBC-AE8B-21E15FA024AA}"/>
              </a:ext>
            </a:extLst>
          </p:cNvPr>
          <p:cNvGrpSpPr/>
          <p:nvPr/>
        </p:nvGrpSpPr>
        <p:grpSpPr>
          <a:xfrm>
            <a:off x="221596" y="826428"/>
            <a:ext cx="1096023" cy="1110671"/>
            <a:chOff x="2026208" y="849756"/>
            <a:chExt cx="1289946" cy="1289946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xmlns="" id="{0698B466-C1AD-4929-AED6-807BC8CCBEA4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4">
                <a:extLst>
                  <a:ext uri="{FF2B5EF4-FFF2-40B4-BE49-F238E27FC236}">
                    <a16:creationId xmlns:a16="http://schemas.microsoft.com/office/drawing/2014/main" xmlns="" id="{E98E6E27-BA89-465F-AB21-E5F725A9EFF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xmlns="" id="{DC9282B8-8299-4616-8DEE-B28010DC4F3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1" name="TextBox 18">
              <a:extLst>
                <a:ext uri="{FF2B5EF4-FFF2-40B4-BE49-F238E27FC236}">
                  <a16:creationId xmlns:a16="http://schemas.microsoft.com/office/drawing/2014/main" xmlns="" id="{E0B492E6-0B1E-462E-9CEE-4F800FC18A9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函</a:t>
              </a: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xmlns="" id="{BFD73C29-0339-4F0D-8365-32FF0D1BAE90}"/>
              </a:ext>
            </a:extLst>
          </p:cNvPr>
          <p:cNvGrpSpPr/>
          <p:nvPr/>
        </p:nvGrpSpPr>
        <p:grpSpPr>
          <a:xfrm>
            <a:off x="210325" y="809111"/>
            <a:ext cx="1096023" cy="1110671"/>
            <a:chOff x="2026208" y="849756"/>
            <a:chExt cx="1289946" cy="1289946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xmlns="" id="{F6449ED7-4E4C-4661-B633-4494CE91738C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7" name="同心圆 4">
                <a:extLst>
                  <a:ext uri="{FF2B5EF4-FFF2-40B4-BE49-F238E27FC236}">
                    <a16:creationId xmlns:a16="http://schemas.microsoft.com/office/drawing/2014/main" xmlns="" id="{398A5D53-7D4A-4F75-B055-1E589BE538F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xmlns="" id="{8A9C6156-B052-4993-B479-A1B78BEB080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96" name="TextBox 18">
              <a:extLst>
                <a:ext uri="{FF2B5EF4-FFF2-40B4-BE49-F238E27FC236}">
                  <a16:creationId xmlns:a16="http://schemas.microsoft.com/office/drawing/2014/main" xmlns="" id="{4AAAE11A-20C7-4A60-97D4-C793C9A0A780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数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xmlns="" id="{371F3531-8783-4FDB-BB89-4243140B917B}"/>
              </a:ext>
            </a:extLst>
          </p:cNvPr>
          <p:cNvGrpSpPr/>
          <p:nvPr/>
        </p:nvGrpSpPr>
        <p:grpSpPr>
          <a:xfrm>
            <a:off x="210325" y="809111"/>
            <a:ext cx="1096023" cy="1110671"/>
            <a:chOff x="2026208" y="849756"/>
            <a:chExt cx="1289946" cy="1289946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xmlns="" id="{A5EBEB03-5997-45E8-9827-BB261431E557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2" name="同心圆 4">
                <a:extLst>
                  <a:ext uri="{FF2B5EF4-FFF2-40B4-BE49-F238E27FC236}">
                    <a16:creationId xmlns:a16="http://schemas.microsoft.com/office/drawing/2014/main" xmlns="" id="{F97A2524-DBD8-43B0-A361-EB14011AB45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xmlns="" id="{80CFD5AE-21F3-4B65-9EB4-C7D616388327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1" name="TextBox 18">
              <a:extLst>
                <a:ext uri="{FF2B5EF4-FFF2-40B4-BE49-F238E27FC236}">
                  <a16:creationId xmlns:a16="http://schemas.microsoft.com/office/drawing/2014/main" xmlns="" id="{AA38318E-5E84-455A-8FEA-91829ECB45BF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微</a:t>
              </a: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xmlns="" id="{D25D9335-7491-4612-A905-B04EDE264FA2}"/>
              </a:ext>
            </a:extLst>
          </p:cNvPr>
          <p:cNvGrpSpPr/>
          <p:nvPr/>
        </p:nvGrpSpPr>
        <p:grpSpPr>
          <a:xfrm>
            <a:off x="189194" y="809110"/>
            <a:ext cx="1096023" cy="1110671"/>
            <a:chOff x="2026208" y="849756"/>
            <a:chExt cx="1289946" cy="1289946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xmlns="" id="{07D720FE-BC41-4D3E-A884-3E0EA99724E9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7" name="同心圆 4">
                <a:extLst>
                  <a:ext uri="{FF2B5EF4-FFF2-40B4-BE49-F238E27FC236}">
                    <a16:creationId xmlns:a16="http://schemas.microsoft.com/office/drawing/2014/main" xmlns="" id="{225773B9-9056-46FD-8F41-2B05718F134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xmlns="" id="{182B1E86-216C-4780-95D8-C6B054538133}"/>
                  </a:ext>
                </a:extLst>
              </p:cNvPr>
              <p:cNvSpPr/>
              <p:nvPr/>
            </p:nvSpPr>
            <p:spPr>
              <a:xfrm>
                <a:off x="392112" y="760413"/>
                <a:ext cx="3825872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06" name="TextBox 18">
              <a:extLst>
                <a:ext uri="{FF2B5EF4-FFF2-40B4-BE49-F238E27FC236}">
                  <a16:creationId xmlns:a16="http://schemas.microsoft.com/office/drawing/2014/main" xmlns="" id="{AD03BB0A-8638-4163-87E0-13717692135A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分</a:t>
              </a:r>
            </a:p>
          </p:txBody>
        </p: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xmlns="" id="{75871F46-CB73-4762-A6B5-F0C168EA994A}"/>
              </a:ext>
            </a:extLst>
          </p:cNvPr>
          <p:cNvGrpSpPr/>
          <p:nvPr/>
        </p:nvGrpSpPr>
        <p:grpSpPr>
          <a:xfrm>
            <a:off x="210324" y="806625"/>
            <a:ext cx="1096023" cy="1110671"/>
            <a:chOff x="2026208" y="849756"/>
            <a:chExt cx="1289946" cy="1289946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xmlns="" id="{576C556A-0093-4D18-B305-0F597FF48CF2}"/>
                </a:ext>
              </a:extLst>
            </p:cNvPr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2" name="同心圆 4">
                <a:extLst>
                  <a:ext uri="{FF2B5EF4-FFF2-40B4-BE49-F238E27FC236}">
                    <a16:creationId xmlns:a16="http://schemas.microsoft.com/office/drawing/2014/main" xmlns="" id="{D8DC98D8-A302-46A8-9A4F-F30BBD0F4831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xmlns="" id="{1DD7B573-CBA2-4162-AC29-46722BDDBD51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F79646">
                      <a:lumMod val="90000"/>
                      <a:lumOff val="10000"/>
                    </a:srgbClr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sp>
          <p:nvSpPr>
            <p:cNvPr id="111" name="TextBox 18">
              <a:extLst>
                <a:ext uri="{FF2B5EF4-FFF2-40B4-BE49-F238E27FC236}">
                  <a16:creationId xmlns:a16="http://schemas.microsoft.com/office/drawing/2014/main" xmlns="" id="{9898B3E0-A33B-422D-A38C-B6DD867F264C}"/>
                </a:ext>
              </a:extLst>
            </p:cNvPr>
            <p:cNvSpPr txBox="1"/>
            <p:nvPr/>
          </p:nvSpPr>
          <p:spPr>
            <a:xfrm>
              <a:off x="2260839" y="1025813"/>
              <a:ext cx="635927" cy="965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学</a:t>
              </a:r>
            </a:p>
          </p:txBody>
        </p:sp>
      </p:grp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589" y="1427066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34443"/>
      </p:ext>
    </p:extLst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7284E-6 L 0.79653 -0.02747 " pathEditMode="relative" rAng="0" ptsTypes="AA">
                                      <p:cBhvr>
                                        <p:cTn id="40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826" y="-138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79288 0.01142 " pathEditMode="relative" rAng="0" ptsTypes="AA">
                                      <p:cBhvr>
                                        <p:cTn id="42" dur="17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635" y="556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45679E-6 L 0.66215 0.01111 " pathEditMode="relative" rAng="0" ptsTypes="AA">
                                      <p:cBhvr>
                                        <p:cTn id="44" dur="17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8" y="5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5283 0.01111 " pathEditMode="relative" rAng="0" ptsTypes="AA">
                                      <p:cBhvr>
                                        <p:cTn id="46" dur="1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06" y="55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45679E-6 L 0.40052 0.01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17" y="55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0.26493 0.0089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47" y="43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13247 0.0040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18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75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250"/>
                            </p:stCondLst>
                            <p:childTnLst>
                              <p:par>
                                <p:cTn id="8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4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6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7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偏导数计算</a:t>
            </a:r>
          </a:p>
        </p:txBody>
      </p:sp>
      <p:sp>
        <p:nvSpPr>
          <p:cNvPr id="13" name="矩形 12"/>
          <p:cNvSpPr/>
          <p:nvPr/>
        </p:nvSpPr>
        <p:spPr>
          <a:xfrm>
            <a:off x="225308" y="89574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复合函数的偏导数</a:t>
            </a:r>
          </a:p>
        </p:txBody>
      </p:sp>
      <p:sp>
        <p:nvSpPr>
          <p:cNvPr id="16" name="矩形 15"/>
          <p:cNvSpPr/>
          <p:nvPr/>
        </p:nvSpPr>
        <p:spPr>
          <a:xfrm>
            <a:off x="368916" y="1440027"/>
            <a:ext cx="59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设</a:t>
            </a:r>
          </a:p>
        </p:txBody>
      </p:sp>
      <p:sp>
        <p:nvSpPr>
          <p:cNvPr id="17" name="矩形 16"/>
          <p:cNvSpPr/>
          <p:nvPr/>
        </p:nvSpPr>
        <p:spPr>
          <a:xfrm>
            <a:off x="3810445" y="141048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求</a:t>
            </a:r>
            <a:endParaRPr lang="en-US" altLang="zh-CN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7705"/>
              </p:ext>
            </p:extLst>
          </p:nvPr>
        </p:nvGraphicFramePr>
        <p:xfrm>
          <a:off x="4225943" y="1309456"/>
          <a:ext cx="691243" cy="63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" name="公式" r:id="rId4" imgW="495000" imgH="419040" progId="Equation.KSEE3">
                  <p:embed/>
                </p:oleObj>
              </mc:Choice>
              <mc:Fallback>
                <p:oleObj name="公式" r:id="rId4" imgW="495000" imgH="41904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5943" y="1309456"/>
                        <a:ext cx="691243" cy="630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69486"/>
              </p:ext>
            </p:extLst>
          </p:nvPr>
        </p:nvGraphicFramePr>
        <p:xfrm>
          <a:off x="933625" y="1303172"/>
          <a:ext cx="2958663" cy="6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" name="公式" r:id="rId6" imgW="1828800" imgH="419040" progId="Equation.KSEE3">
                  <p:embed/>
                </p:oleObj>
              </mc:Choice>
              <mc:Fallback>
                <p:oleObj name="公式" r:id="rId6" imgW="1828800" imgH="41904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625" y="1303172"/>
                        <a:ext cx="2958663" cy="6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9"/>
          <p:cNvSpPr txBox="1"/>
          <p:nvPr/>
        </p:nvSpPr>
        <p:spPr>
          <a:xfrm>
            <a:off x="137027" y="2057571"/>
            <a:ext cx="52292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解：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82541" y="1661688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F1CBDB00-F88E-4DD1-9848-E9967BBE0533}"/>
              </a:ext>
            </a:extLst>
          </p:cNvPr>
          <p:cNvGrpSpPr/>
          <p:nvPr/>
        </p:nvGrpSpPr>
        <p:grpSpPr>
          <a:xfrm>
            <a:off x="7621612" y="1311017"/>
            <a:ext cx="316531" cy="996684"/>
            <a:chOff x="7621612" y="1311017"/>
            <a:chExt cx="316531" cy="996684"/>
          </a:xfrm>
        </p:grpSpPr>
        <p:sp>
          <p:nvSpPr>
            <p:cNvPr id="31" name="TextBox 30"/>
            <p:cNvSpPr txBox="1"/>
            <p:nvPr/>
          </p:nvSpPr>
          <p:spPr>
            <a:xfrm>
              <a:off x="7649281" y="1938369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21612" y="131101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u</a:t>
              </a:r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E2727E99-81FF-4332-AFA7-FBFE690F39C9}"/>
              </a:ext>
            </a:extLst>
          </p:cNvPr>
          <p:cNvGrpSpPr/>
          <p:nvPr/>
        </p:nvGrpSpPr>
        <p:grpSpPr>
          <a:xfrm>
            <a:off x="7158579" y="1495683"/>
            <a:ext cx="490702" cy="627352"/>
            <a:chOff x="7158579" y="1495683"/>
            <a:chExt cx="490702" cy="627352"/>
          </a:xfrm>
        </p:grpSpPr>
        <p:cxnSp>
          <p:nvCxnSpPr>
            <p:cNvPr id="35" name="直接箭头连接符 34"/>
            <p:cNvCxnSpPr>
              <a:stCxn id="29" idx="3"/>
              <a:endCxn id="30" idx="1"/>
            </p:cNvCxnSpPr>
            <p:nvPr/>
          </p:nvCxnSpPr>
          <p:spPr>
            <a:xfrm flipV="1">
              <a:off x="7158579" y="1495683"/>
              <a:ext cx="463033" cy="35067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cxnSpLocks/>
              <a:stCxn id="29" idx="3"/>
              <a:endCxn id="31" idx="1"/>
            </p:cNvCxnSpPr>
            <p:nvPr/>
          </p:nvCxnSpPr>
          <p:spPr>
            <a:xfrm>
              <a:off x="7158579" y="1846354"/>
              <a:ext cx="490702" cy="27668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55A5F477-1D81-4026-BFE9-A00818A7E298}"/>
              </a:ext>
            </a:extLst>
          </p:cNvPr>
          <p:cNvGrpSpPr/>
          <p:nvPr/>
        </p:nvGrpSpPr>
        <p:grpSpPr>
          <a:xfrm>
            <a:off x="8482607" y="1311017"/>
            <a:ext cx="217849" cy="989426"/>
            <a:chOff x="8482607" y="1311017"/>
            <a:chExt cx="217849" cy="989426"/>
          </a:xfrm>
        </p:grpSpPr>
        <p:sp>
          <p:nvSpPr>
            <p:cNvPr id="33" name="TextBox 32"/>
            <p:cNvSpPr txBox="1"/>
            <p:nvPr/>
          </p:nvSpPr>
          <p:spPr>
            <a:xfrm>
              <a:off x="8482607" y="1931111"/>
              <a:ext cx="2178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82607" y="1311017"/>
              <a:ext cx="1420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xmlns="" id="{E4A56C7F-CBC0-40FE-B1CE-7B0B626A0039}"/>
              </a:ext>
            </a:extLst>
          </p:cNvPr>
          <p:cNvGrpSpPr/>
          <p:nvPr/>
        </p:nvGrpSpPr>
        <p:grpSpPr>
          <a:xfrm>
            <a:off x="7928106" y="1495683"/>
            <a:ext cx="554501" cy="627352"/>
            <a:chOff x="7928106" y="1495683"/>
            <a:chExt cx="554501" cy="627352"/>
          </a:xfrm>
        </p:grpSpPr>
        <p:cxnSp>
          <p:nvCxnSpPr>
            <p:cNvPr id="40" name="直接箭头连接符 39"/>
            <p:cNvCxnSpPr>
              <a:stCxn id="30" idx="3"/>
              <a:endCxn id="32" idx="1"/>
            </p:cNvCxnSpPr>
            <p:nvPr/>
          </p:nvCxnSpPr>
          <p:spPr>
            <a:xfrm>
              <a:off x="7928106" y="1495683"/>
              <a:ext cx="554501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1" idx="3"/>
              <a:endCxn id="32" idx="1"/>
            </p:cNvCxnSpPr>
            <p:nvPr/>
          </p:nvCxnSpPr>
          <p:spPr>
            <a:xfrm flipV="1">
              <a:off x="7938143" y="1495683"/>
              <a:ext cx="544464" cy="62735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7F31B3EE-E01C-4A9E-9F0C-86927C934536}"/>
              </a:ext>
            </a:extLst>
          </p:cNvPr>
          <p:cNvGrpSpPr/>
          <p:nvPr/>
        </p:nvGrpSpPr>
        <p:grpSpPr>
          <a:xfrm>
            <a:off x="7928106" y="1495683"/>
            <a:ext cx="554501" cy="627352"/>
            <a:chOff x="7928106" y="1495683"/>
            <a:chExt cx="554501" cy="627352"/>
          </a:xfrm>
        </p:grpSpPr>
        <p:cxnSp>
          <p:nvCxnSpPr>
            <p:cNvPr id="42" name="直接箭头连接符 41"/>
            <p:cNvCxnSpPr>
              <a:stCxn id="30" idx="3"/>
              <a:endCxn id="33" idx="1"/>
            </p:cNvCxnSpPr>
            <p:nvPr/>
          </p:nvCxnSpPr>
          <p:spPr>
            <a:xfrm>
              <a:off x="7928106" y="1495683"/>
              <a:ext cx="554501" cy="62009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>
              <a:cxnSpLocks/>
              <a:stCxn id="31" idx="3"/>
              <a:endCxn id="33" idx="1"/>
            </p:cNvCxnSpPr>
            <p:nvPr/>
          </p:nvCxnSpPr>
          <p:spPr>
            <a:xfrm flipV="1">
              <a:off x="7938143" y="2115777"/>
              <a:ext cx="544464" cy="725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F01547BD-6474-41C8-9FD6-392A0323339B}"/>
                  </a:ext>
                </a:extLst>
              </p:cNvPr>
              <p:cNvSpPr/>
              <p:nvPr/>
            </p:nvSpPr>
            <p:spPr>
              <a:xfrm>
                <a:off x="578502" y="1952734"/>
                <a:ext cx="496225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01547BD-6474-41C8-9FD6-392A03233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02" y="1952734"/>
                <a:ext cx="496225" cy="6190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10941223-A95C-48A4-AFCE-B492EA97A80C}"/>
                  </a:ext>
                </a:extLst>
              </p:cNvPr>
              <p:cNvSpPr/>
              <p:nvPr/>
            </p:nvSpPr>
            <p:spPr>
              <a:xfrm>
                <a:off x="904590" y="2118446"/>
                <a:ext cx="35031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0941223-A95C-48A4-AFCE-B492EA97A8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90" y="2118446"/>
                <a:ext cx="35031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67C4300F-BCE8-4A60-A460-62F5C31FCA3E}"/>
                  </a:ext>
                </a:extLst>
              </p:cNvPr>
              <p:cNvSpPr/>
              <p:nvPr/>
            </p:nvSpPr>
            <p:spPr>
              <a:xfrm>
                <a:off x="1416890" y="1952734"/>
                <a:ext cx="621709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7C4300F-BCE8-4A60-A460-62F5C31FC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890" y="1952734"/>
                <a:ext cx="621709" cy="619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D60EAA9A-1746-4E88-A8AF-0A557EB9F7BF}"/>
                  </a:ext>
                </a:extLst>
              </p:cNvPr>
              <p:cNvSpPr/>
              <p:nvPr/>
            </p:nvSpPr>
            <p:spPr>
              <a:xfrm>
                <a:off x="1841289" y="2075581"/>
                <a:ext cx="47792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60EAA9A-1746-4E88-A8AF-0A557EB9F7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289" y="2075581"/>
                <a:ext cx="47792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225D04BE-2AF6-45FD-87D7-3FA922E3FE28}"/>
                  </a:ext>
                </a:extLst>
              </p:cNvPr>
              <p:cNvSpPr/>
              <p:nvPr/>
            </p:nvSpPr>
            <p:spPr>
              <a:xfrm>
                <a:off x="2111025" y="1953952"/>
                <a:ext cx="497572" cy="619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25D04BE-2AF6-45FD-87D7-3FA922E3FE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025" y="1953952"/>
                <a:ext cx="497572" cy="6191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168D50AA-B1E7-4AB6-A1E9-FCCC23C86F2D}"/>
                  </a:ext>
                </a:extLst>
              </p:cNvPr>
              <p:cNvSpPr/>
              <p:nvPr/>
            </p:nvSpPr>
            <p:spPr>
              <a:xfrm>
                <a:off x="4572955" y="2627905"/>
                <a:ext cx="499624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68D50AA-B1E7-4AB6-A1E9-FCCC23C86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955" y="2627905"/>
                <a:ext cx="499624" cy="6663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6E167FAD-0E61-499B-B570-168C61A86647}"/>
                  </a:ext>
                </a:extLst>
              </p:cNvPr>
              <p:cNvSpPr/>
              <p:nvPr/>
            </p:nvSpPr>
            <p:spPr>
              <a:xfrm>
                <a:off x="4875453" y="2651113"/>
                <a:ext cx="2143472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E167FAD-0E61-499B-B570-168C61A866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53" y="2651113"/>
                <a:ext cx="2143472" cy="6663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3C5232F0-EB4E-4CC0-B008-5EB1AD5D1196}"/>
                  </a:ext>
                </a:extLst>
              </p:cNvPr>
              <p:cNvSpPr txBox="1"/>
              <p:nvPr/>
            </p:nvSpPr>
            <p:spPr>
              <a:xfrm>
                <a:off x="840666" y="2616135"/>
                <a:ext cx="2493760" cy="660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𝑙𝑛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C5232F0-EB4E-4CC0-B008-5EB1AD5D1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66" y="2616135"/>
                <a:ext cx="2493760" cy="6600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xmlns="" id="{90263F9D-D882-4A38-B302-41626E186081}"/>
                  </a:ext>
                </a:extLst>
              </p:cNvPr>
              <p:cNvSpPr txBox="1"/>
              <p:nvPr/>
            </p:nvSpPr>
            <p:spPr>
              <a:xfrm>
                <a:off x="4875453" y="3382317"/>
                <a:ext cx="3377848" cy="660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𝑙𝑛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(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(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0263F9D-D882-4A38-B302-41626E186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53" y="3382317"/>
                <a:ext cx="3377848" cy="66005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EA4C66C7-AEF4-4F7F-AB0B-04BBE187EBE6}"/>
                  </a:ext>
                </a:extLst>
              </p:cNvPr>
              <p:cNvSpPr txBox="1"/>
              <p:nvPr/>
            </p:nvSpPr>
            <p:spPr>
              <a:xfrm>
                <a:off x="840666" y="3202370"/>
                <a:ext cx="3362074" cy="84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⁡(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3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4C66C7-AEF4-4F7F-AB0B-04BBE187E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66" y="3202370"/>
                <a:ext cx="3362074" cy="8424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46EA60C4-217D-4EED-B3D6-DD5EEE522EB4}"/>
                  </a:ext>
                </a:extLst>
              </p:cNvPr>
              <p:cNvSpPr txBox="1"/>
              <p:nvPr/>
            </p:nvSpPr>
            <p:spPr>
              <a:xfrm>
                <a:off x="845602" y="3998261"/>
                <a:ext cx="3495123" cy="714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𝑙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6EA60C4-217D-4EED-B3D6-DD5EEE522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02" y="3998261"/>
                <a:ext cx="3495123" cy="71417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xmlns="" id="{762C0F2F-2979-47F8-9C9A-4CE9430B1C6E}"/>
                  </a:ext>
                </a:extLst>
              </p:cNvPr>
              <p:cNvSpPr txBox="1"/>
              <p:nvPr/>
            </p:nvSpPr>
            <p:spPr>
              <a:xfrm>
                <a:off x="4875453" y="4143279"/>
                <a:ext cx="3817071" cy="697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762C0F2F-2979-47F8-9C9A-4CE9430B1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53" y="4143279"/>
                <a:ext cx="3817071" cy="69730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xmlns="" id="{5A029149-7670-40E8-92BF-BD8EE6C8DEE0}"/>
                  </a:ext>
                </a:extLst>
              </p:cNvPr>
              <p:cNvSpPr/>
              <p:nvPr/>
            </p:nvSpPr>
            <p:spPr>
              <a:xfrm>
                <a:off x="1114723" y="1960513"/>
                <a:ext cx="504689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5A029149-7670-40E8-92BF-BD8EE6C8DE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723" y="1960513"/>
                <a:ext cx="504689" cy="61901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xmlns="" id="{77244481-4FB5-424E-A0BA-B14A97D9ED1C}"/>
                  </a:ext>
                </a:extLst>
              </p:cNvPr>
              <p:cNvSpPr/>
              <p:nvPr/>
            </p:nvSpPr>
            <p:spPr>
              <a:xfrm>
                <a:off x="2410899" y="1960997"/>
                <a:ext cx="613245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77244481-4FB5-424E-A0BA-B14A97D9ED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899" y="1960997"/>
                <a:ext cx="613245" cy="6190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/>
      <p:bldP spid="16" grpId="0"/>
      <p:bldP spid="17" grpId="0"/>
      <p:bldP spid="25" grpId="0"/>
      <p:bldP spid="29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37" grpId="0"/>
      <p:bldP spid="11" grpId="0"/>
      <p:bldP spid="12" grpId="0"/>
      <p:bldP spid="39" grpId="0"/>
      <p:bldP spid="41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偏导数计算</a:t>
            </a:r>
          </a:p>
        </p:txBody>
      </p:sp>
      <p:sp>
        <p:nvSpPr>
          <p:cNvPr id="13" name="矩形 12"/>
          <p:cNvSpPr/>
          <p:nvPr/>
        </p:nvSpPr>
        <p:spPr>
          <a:xfrm>
            <a:off x="225308" y="89574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复合函数的偏导数</a:t>
            </a:r>
          </a:p>
        </p:txBody>
      </p:sp>
      <p:sp>
        <p:nvSpPr>
          <p:cNvPr id="25" name="文本框 9"/>
          <p:cNvSpPr txBox="1"/>
          <p:nvPr/>
        </p:nvSpPr>
        <p:spPr>
          <a:xfrm>
            <a:off x="436220" y="2067379"/>
            <a:ext cx="52292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解：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76940" y="2173637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C1D5EF89-5A53-4448-8BF1-0BE878AEE49C}"/>
              </a:ext>
            </a:extLst>
          </p:cNvPr>
          <p:cNvGrpSpPr/>
          <p:nvPr/>
        </p:nvGrpSpPr>
        <p:grpSpPr>
          <a:xfrm>
            <a:off x="7016011" y="1822966"/>
            <a:ext cx="316531" cy="996684"/>
            <a:chOff x="7016011" y="1822966"/>
            <a:chExt cx="316531" cy="996684"/>
          </a:xfrm>
        </p:grpSpPr>
        <p:sp>
          <p:nvSpPr>
            <p:cNvPr id="30" name="TextBox 29"/>
            <p:cNvSpPr txBox="1"/>
            <p:nvPr/>
          </p:nvSpPr>
          <p:spPr>
            <a:xfrm>
              <a:off x="7016011" y="182296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43680" y="245031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58F5CE12-0837-4881-841E-DFFFB19C7B2F}"/>
              </a:ext>
            </a:extLst>
          </p:cNvPr>
          <p:cNvGrpSpPr/>
          <p:nvPr/>
        </p:nvGrpSpPr>
        <p:grpSpPr>
          <a:xfrm>
            <a:off x="6552978" y="2007632"/>
            <a:ext cx="490702" cy="627352"/>
            <a:chOff x="6552978" y="2007632"/>
            <a:chExt cx="490702" cy="627352"/>
          </a:xfrm>
        </p:grpSpPr>
        <p:cxnSp>
          <p:nvCxnSpPr>
            <p:cNvPr id="35" name="直接箭头连接符 34"/>
            <p:cNvCxnSpPr>
              <a:stCxn id="29" idx="3"/>
              <a:endCxn id="30" idx="1"/>
            </p:cNvCxnSpPr>
            <p:nvPr/>
          </p:nvCxnSpPr>
          <p:spPr>
            <a:xfrm flipV="1">
              <a:off x="6552978" y="2007632"/>
              <a:ext cx="463033" cy="35067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29" idx="3"/>
              <a:endCxn id="31" idx="1"/>
            </p:cNvCxnSpPr>
            <p:nvPr/>
          </p:nvCxnSpPr>
          <p:spPr>
            <a:xfrm>
              <a:off x="6552978" y="2358303"/>
              <a:ext cx="490702" cy="27668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7877006" y="2127311"/>
            <a:ext cx="142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32699340-4E5C-4751-8488-083854877C1A}"/>
              </a:ext>
            </a:extLst>
          </p:cNvPr>
          <p:cNvGrpSpPr/>
          <p:nvPr/>
        </p:nvGrpSpPr>
        <p:grpSpPr>
          <a:xfrm>
            <a:off x="7300063" y="2007632"/>
            <a:ext cx="576943" cy="627352"/>
            <a:chOff x="7300063" y="2007632"/>
            <a:chExt cx="576943" cy="627352"/>
          </a:xfrm>
        </p:grpSpPr>
        <p:cxnSp>
          <p:nvCxnSpPr>
            <p:cNvPr id="40" name="直接箭头连接符 39"/>
            <p:cNvCxnSpPr>
              <a:stCxn id="30" idx="3"/>
              <a:endCxn id="32" idx="1"/>
            </p:cNvCxnSpPr>
            <p:nvPr/>
          </p:nvCxnSpPr>
          <p:spPr>
            <a:xfrm>
              <a:off x="7300063" y="2007632"/>
              <a:ext cx="576943" cy="3043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1" idx="3"/>
              <a:endCxn id="32" idx="1"/>
            </p:cNvCxnSpPr>
            <p:nvPr/>
          </p:nvCxnSpPr>
          <p:spPr>
            <a:xfrm flipV="1">
              <a:off x="7332542" y="2311977"/>
              <a:ext cx="544464" cy="3230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36220" y="1319504"/>
            <a:ext cx="59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35980"/>
              </p:ext>
            </p:extLst>
          </p:nvPr>
        </p:nvGraphicFramePr>
        <p:xfrm>
          <a:off x="959143" y="1288334"/>
          <a:ext cx="1860258" cy="40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公式" r:id="rId4" imgW="927000" imgH="203040" progId="Equation.KSEE3">
                  <p:embed/>
                </p:oleObj>
              </mc:Choice>
              <mc:Fallback>
                <p:oleObj name="公式" r:id="rId4" imgW="927000" imgH="20304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143" y="1288334"/>
                        <a:ext cx="1860258" cy="407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818480" y="130084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30620"/>
              </p:ext>
            </p:extLst>
          </p:nvPr>
        </p:nvGraphicFramePr>
        <p:xfrm>
          <a:off x="3233967" y="1319733"/>
          <a:ext cx="706662" cy="35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公式" r:id="rId6" imgW="457200" imgH="228600" progId="Equation.KSEE3">
                  <p:embed/>
                </p:oleObj>
              </mc:Choice>
              <mc:Fallback>
                <p:oleObj name="公式" r:id="rId6" imgW="4572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3967" y="1319733"/>
                        <a:ext cx="706662" cy="353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96148" y="1319504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8917"/>
              </p:ext>
            </p:extLst>
          </p:nvPr>
        </p:nvGraphicFramePr>
        <p:xfrm>
          <a:off x="4331889" y="1225223"/>
          <a:ext cx="377928" cy="55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公式" r:id="rId8" imgW="266400" imgH="393480" progId="Equation.KSEE3">
                  <p:embed/>
                </p:oleObj>
              </mc:Choice>
              <mc:Fallback>
                <p:oleObj name="公式" r:id="rId8" imgW="266400" imgH="39348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1889" y="1225223"/>
                        <a:ext cx="377928" cy="557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31625"/>
              </p:ext>
            </p:extLst>
          </p:nvPr>
        </p:nvGraphicFramePr>
        <p:xfrm>
          <a:off x="1393089" y="2659509"/>
          <a:ext cx="1169128" cy="158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公式" r:id="rId10" imgW="672840" imgH="914400" progId="Equation.KSEE3">
                  <p:embed/>
                </p:oleObj>
              </mc:Choice>
              <mc:Fallback>
                <p:oleObj name="公式" r:id="rId10" imgW="672840" imgH="9144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3089" y="2659509"/>
                        <a:ext cx="1169128" cy="158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49753"/>
              </p:ext>
            </p:extLst>
          </p:nvPr>
        </p:nvGraphicFramePr>
        <p:xfrm>
          <a:off x="1393089" y="2713263"/>
          <a:ext cx="2503059" cy="64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公式" r:id="rId12" imgW="1625400" imgH="419040" progId="Equation.KSEE3">
                  <p:embed/>
                </p:oleObj>
              </mc:Choice>
              <mc:Fallback>
                <p:oleObj name="公式" r:id="rId12" imgW="1625400" imgH="41904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3089" y="2713263"/>
                        <a:ext cx="2503059" cy="64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6F97F4C3-9D9F-4EAA-B5CE-CB404A63A7F3}"/>
                  </a:ext>
                </a:extLst>
              </p:cNvPr>
              <p:cNvSpPr/>
              <p:nvPr/>
            </p:nvSpPr>
            <p:spPr>
              <a:xfrm>
                <a:off x="959142" y="1980837"/>
                <a:ext cx="738279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F97F4C3-9D9F-4EAA-B5CE-CB404A63A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142" y="1980837"/>
                <a:ext cx="738279" cy="6182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9B45F92B-EB2F-4427-B057-592FB48CA066}"/>
                  </a:ext>
                </a:extLst>
              </p:cNvPr>
              <p:cNvSpPr/>
              <p:nvPr/>
            </p:nvSpPr>
            <p:spPr>
              <a:xfrm>
                <a:off x="1548247" y="1972767"/>
                <a:ext cx="496226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B45F92B-EB2F-4427-B057-592FB48CA0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247" y="1972767"/>
                <a:ext cx="496226" cy="61901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50586EA3-FBF4-46A1-9FAC-EB3914F2CD92}"/>
                  </a:ext>
                </a:extLst>
              </p:cNvPr>
              <p:cNvSpPr/>
              <p:nvPr/>
            </p:nvSpPr>
            <p:spPr>
              <a:xfrm>
                <a:off x="2341198" y="2105294"/>
                <a:ext cx="4106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0586EA3-FBF4-46A1-9FAC-EB3914F2C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198" y="2105294"/>
                <a:ext cx="410690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1814B804-A2C7-4F2A-80A5-A5EA34E51CC7}"/>
                  </a:ext>
                </a:extLst>
              </p:cNvPr>
              <p:cNvSpPr/>
              <p:nvPr/>
            </p:nvSpPr>
            <p:spPr>
              <a:xfrm>
                <a:off x="2631828" y="1972767"/>
                <a:ext cx="499624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814B804-A2C7-4F2A-80A5-A5EA34E51C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828" y="1972767"/>
                <a:ext cx="499624" cy="6663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7A1CE4E9-94DD-403A-95CC-4B02C0DD6D9F}"/>
                  </a:ext>
                </a:extLst>
              </p:cNvPr>
              <p:cNvSpPr/>
              <p:nvPr/>
            </p:nvSpPr>
            <p:spPr>
              <a:xfrm>
                <a:off x="1865061" y="1972767"/>
                <a:ext cx="621452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A1CE4E9-94DD-403A-95CC-4B02C0DD6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061" y="1972767"/>
                <a:ext cx="621452" cy="61824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7BBF21B8-2AF4-4B99-8BFF-50DD8CA1DC1D}"/>
                  </a:ext>
                </a:extLst>
              </p:cNvPr>
              <p:cNvSpPr/>
              <p:nvPr/>
            </p:nvSpPr>
            <p:spPr>
              <a:xfrm>
                <a:off x="2959439" y="1980837"/>
                <a:ext cx="621452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BBF21B8-2AF4-4B99-8BFF-50DD8CA1D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439" y="1980837"/>
                <a:ext cx="621452" cy="61824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A1D61BF7-24A4-4E62-84AD-65AE63A63C4E}"/>
                  </a:ext>
                </a:extLst>
              </p:cNvPr>
              <p:cNvSpPr txBox="1"/>
              <p:nvPr/>
            </p:nvSpPr>
            <p:spPr>
              <a:xfrm>
                <a:off x="1328281" y="4361938"/>
                <a:ext cx="1546129" cy="630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1D61BF7-24A4-4E62-84AD-65AE63A63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281" y="4361938"/>
                <a:ext cx="1546129" cy="63017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29657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/>
      <p:bldP spid="25" grpId="0"/>
      <p:bldP spid="29" grpId="0"/>
      <p:bldP spid="32" grpId="0"/>
      <p:bldP spid="2" grpId="0"/>
      <p:bldP spid="4" grpId="0"/>
      <p:bldP spid="6" grpId="0"/>
      <p:bldP spid="14" grpId="0"/>
      <p:bldP spid="15" grpId="0"/>
      <p:bldP spid="16" grpId="0"/>
      <p:bldP spid="17" grpId="0"/>
      <p:bldP spid="20" grpId="0"/>
      <p:bldP spid="21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偏导数计算</a:t>
            </a:r>
          </a:p>
        </p:txBody>
      </p:sp>
      <p:sp>
        <p:nvSpPr>
          <p:cNvPr id="11" name="矩形 10"/>
          <p:cNvSpPr/>
          <p:nvPr/>
        </p:nvSpPr>
        <p:spPr>
          <a:xfrm>
            <a:off x="345190" y="101548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求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92695" y="982052"/>
                <a:ext cx="1509961" cy="536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/>
                      </a:rPr>
                      <m:t>𝑢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en-US" altLang="zh-CN" sz="2000">
                        <a:latin typeface="Cambria Math" panose="02040503050406030204" pitchFamily="18" charset="0"/>
                      </a:rPr>
                      <m:t>  ,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z</m:t>
                        </m:r>
                      </m:den>
                    </m:f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695" y="982052"/>
                <a:ext cx="1509961" cy="536685"/>
              </a:xfrm>
              <a:prstGeom prst="rect">
                <a:avLst/>
              </a:prstGeom>
              <a:blipFill rotWithShape="1">
                <a:blip r:embed="rId3"/>
                <a:stretch>
                  <a:fillRect r="-9274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502656" y="996825"/>
            <a:ext cx="1627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的一阶偏导数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44433" y="176387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分析：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144733" y="2052148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AF6D9A83-387F-4ECD-BF53-33EB1C388CEA}"/>
              </a:ext>
            </a:extLst>
          </p:cNvPr>
          <p:cNvGrpSpPr/>
          <p:nvPr/>
        </p:nvGrpSpPr>
        <p:grpSpPr>
          <a:xfrm>
            <a:off x="2017125" y="1594998"/>
            <a:ext cx="371384" cy="1334191"/>
            <a:chOff x="2017125" y="1594998"/>
            <a:chExt cx="371384" cy="13341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017125" y="1594998"/>
                  <a:ext cx="371384" cy="614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𝑦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7125" y="1594998"/>
                  <a:ext cx="371384" cy="6140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017125" y="2364354"/>
                  <a:ext cx="371384" cy="5648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𝑧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7125" y="2364354"/>
                  <a:ext cx="371384" cy="564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2684A513-44A6-4244-9A33-905199719593}"/>
              </a:ext>
            </a:extLst>
          </p:cNvPr>
          <p:cNvGrpSpPr/>
          <p:nvPr/>
        </p:nvGrpSpPr>
        <p:grpSpPr>
          <a:xfrm>
            <a:off x="1451227" y="1902005"/>
            <a:ext cx="634571" cy="711533"/>
            <a:chOff x="1451227" y="1902005"/>
            <a:chExt cx="634571" cy="711533"/>
          </a:xfrm>
        </p:grpSpPr>
        <p:cxnSp>
          <p:nvCxnSpPr>
            <p:cNvPr id="37" name="直接箭头连接符 36"/>
            <p:cNvCxnSpPr>
              <a:cxnSpLocks/>
              <a:stCxn id="26" idx="3"/>
              <a:endCxn id="27" idx="1"/>
            </p:cNvCxnSpPr>
            <p:nvPr/>
          </p:nvCxnSpPr>
          <p:spPr>
            <a:xfrm flipV="1">
              <a:off x="1451227" y="1902005"/>
              <a:ext cx="565898" cy="33480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cxnSpLocks/>
              <a:stCxn id="26" idx="3"/>
            </p:cNvCxnSpPr>
            <p:nvPr/>
          </p:nvCxnSpPr>
          <p:spPr>
            <a:xfrm>
              <a:off x="1451227" y="2236814"/>
              <a:ext cx="634571" cy="3767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B0B08CE9-D83A-4444-95FA-D560C94E700D}"/>
              </a:ext>
            </a:extLst>
          </p:cNvPr>
          <p:cNvGrpSpPr/>
          <p:nvPr/>
        </p:nvGrpSpPr>
        <p:grpSpPr>
          <a:xfrm>
            <a:off x="3364633" y="1573369"/>
            <a:ext cx="250950" cy="1381076"/>
            <a:chOff x="3364633" y="1573369"/>
            <a:chExt cx="250950" cy="1381076"/>
          </a:xfrm>
        </p:grpSpPr>
        <p:sp>
          <p:nvSpPr>
            <p:cNvPr id="46" name="TextBox 45"/>
            <p:cNvSpPr txBox="1"/>
            <p:nvPr/>
          </p:nvSpPr>
          <p:spPr>
            <a:xfrm>
              <a:off x="3397734" y="2585113"/>
              <a:ext cx="2178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z</a:t>
              </a:r>
              <a:endParaRPr lang="zh-CN" alt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64633" y="1573369"/>
              <a:ext cx="1420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364633" y="2062827"/>
              <a:ext cx="2178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B6DC81D4-FF14-40EB-9871-45B2E99B3646}"/>
              </a:ext>
            </a:extLst>
          </p:cNvPr>
          <p:cNvGrpSpPr/>
          <p:nvPr/>
        </p:nvGrpSpPr>
        <p:grpSpPr>
          <a:xfrm>
            <a:off x="2651696" y="1758035"/>
            <a:ext cx="712936" cy="489458"/>
            <a:chOff x="2388509" y="1758035"/>
            <a:chExt cx="976124" cy="489458"/>
          </a:xfrm>
        </p:grpSpPr>
        <p:cxnSp>
          <p:nvCxnSpPr>
            <p:cNvPr id="47" name="直接箭头连接符 46"/>
            <p:cNvCxnSpPr>
              <a:stCxn id="27" idx="3"/>
              <a:endCxn id="33" idx="1"/>
            </p:cNvCxnSpPr>
            <p:nvPr/>
          </p:nvCxnSpPr>
          <p:spPr>
            <a:xfrm flipV="1">
              <a:off x="2388509" y="1758035"/>
              <a:ext cx="976124" cy="14397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27" idx="3"/>
              <a:endCxn id="34" idx="1"/>
            </p:cNvCxnSpPr>
            <p:nvPr/>
          </p:nvCxnSpPr>
          <p:spPr>
            <a:xfrm>
              <a:off x="2388509" y="1902005"/>
              <a:ext cx="976124" cy="3454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2BF2B7C8-5B09-46DE-8964-5B2FFEB3EE00}"/>
              </a:ext>
            </a:extLst>
          </p:cNvPr>
          <p:cNvGrpSpPr/>
          <p:nvPr/>
        </p:nvGrpSpPr>
        <p:grpSpPr>
          <a:xfrm>
            <a:off x="2651696" y="2247493"/>
            <a:ext cx="746038" cy="522286"/>
            <a:chOff x="2388509" y="2247493"/>
            <a:chExt cx="1009225" cy="522286"/>
          </a:xfrm>
        </p:grpSpPr>
        <p:cxnSp>
          <p:nvCxnSpPr>
            <p:cNvPr id="51" name="直接箭头连接符 50"/>
            <p:cNvCxnSpPr>
              <a:stCxn id="28" idx="3"/>
              <a:endCxn id="34" idx="1"/>
            </p:cNvCxnSpPr>
            <p:nvPr/>
          </p:nvCxnSpPr>
          <p:spPr>
            <a:xfrm flipV="1">
              <a:off x="2388509" y="2247493"/>
              <a:ext cx="976124" cy="3992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28" idx="3"/>
              <a:endCxn id="46" idx="1"/>
            </p:cNvCxnSpPr>
            <p:nvPr/>
          </p:nvCxnSpPr>
          <p:spPr>
            <a:xfrm>
              <a:off x="2388509" y="2646772"/>
              <a:ext cx="1009225" cy="1230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559848" y="3271924"/>
                <a:ext cx="2354042" cy="493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解</a:t>
                </a:r>
                <a:r>
                  <a:rPr lang="zh-CN" altLang="zh-CN" dirty="0"/>
                  <a:t>：</a:t>
                </a: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w</m:t>
                    </m:r>
                    <m:r>
                      <a:rPr lang="en-US" altLang="zh-CN" b="0" i="0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altLang="zh-CN" b="0" i="1" dirty="0" smtClean="0">
                        <a:latin typeface="Cambria Math"/>
                      </a:rPr>
                      <m:t>,  </m:t>
                    </m:r>
                    <m:r>
                      <a:rPr lang="en-US" altLang="zh-CN" b="0" i="1" dirty="0" smtClean="0">
                        <a:latin typeface="Cambria Math"/>
                      </a:rPr>
                      <m:t>𝑣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/>
                          </a:rPr>
                          <m:t>𝑧</m:t>
                        </m:r>
                      </m:den>
                    </m:f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48" y="3271924"/>
                <a:ext cx="2354042" cy="493918"/>
              </a:xfrm>
              <a:prstGeom prst="rect">
                <a:avLst/>
              </a:prstGeom>
              <a:blipFill>
                <a:blip r:embed="rId6"/>
                <a:stretch>
                  <a:fillRect l="-2332" t="-4938" b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984099" y="3793400"/>
                <a:ext cx="728083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099" y="3793400"/>
                <a:ext cx="728083" cy="6190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566253" y="391824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564288" y="3784624"/>
                <a:ext cx="101854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w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288" y="3784624"/>
                <a:ext cx="1018548" cy="6190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2370202" y="3816520"/>
                <a:ext cx="964880" cy="660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202" y="3816520"/>
                <a:ext cx="964880" cy="6603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2374637" y="4403640"/>
                <a:ext cx="707118" cy="6803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637" y="4403640"/>
                <a:ext cx="707118" cy="6803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3733292" y="1706486"/>
                <a:ext cx="2871012" cy="666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  <m:r>
                        <a:rPr lang="en-US" altLang="zh-CN" b="0" i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292" y="1706486"/>
                <a:ext cx="2871012" cy="6665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5146004" y="2345663"/>
                <a:ext cx="2441694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n-US" altLang="zh-CN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b="0" i="0" smtClean="0">
                          <a:latin typeface="Cambria Math"/>
                        </a:rPr>
                        <m:t>+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004" y="2345663"/>
                <a:ext cx="2441694" cy="71468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5195671" y="3049460"/>
                <a:ext cx="1800173" cy="5195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x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z</m:t>
                        </m:r>
                      </m:den>
                    </m:f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dirty="0"/>
                  <a:t> ,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671" y="3049460"/>
                <a:ext cx="1800173" cy="519501"/>
              </a:xfrm>
              <a:prstGeom prst="rect">
                <a:avLst/>
              </a:prstGeom>
              <a:blipFill>
                <a:blip r:embed="rId27"/>
                <a:stretch>
                  <a:fillRect r="-1689" b="-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4860126" y="3576592"/>
                <a:ext cx="149912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w</m:t>
                          </m:r>
                        </m:den>
                      </m:f>
                      <m:r>
                        <a:rPr lang="en-US" altLang="zh-CN" dirty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26" y="3576592"/>
                <a:ext cx="1499128" cy="61901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6281786" y="3639741"/>
                <a:ext cx="1477199" cy="562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·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786" y="3639741"/>
                <a:ext cx="1477199" cy="56297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6315710" y="4273407"/>
                <a:ext cx="1203086" cy="562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710" y="4273407"/>
                <a:ext cx="1203086" cy="5629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74C3A59E-30F1-41C2-BB4D-70C1798A126B}"/>
                  </a:ext>
                </a:extLst>
              </p:cNvPr>
              <p:cNvSpPr txBox="1"/>
              <p:nvPr/>
            </p:nvSpPr>
            <p:spPr>
              <a:xfrm>
                <a:off x="1351361" y="1732468"/>
                <a:ext cx="79432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4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4C3A59E-30F1-41C2-BB4D-70C1798A1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61" y="1732468"/>
                <a:ext cx="794320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83D2CA09-F848-4B08-BF0F-23928A6DFAA7}"/>
                  </a:ext>
                </a:extLst>
              </p:cNvPr>
              <p:cNvSpPr/>
              <p:nvPr/>
            </p:nvSpPr>
            <p:spPr>
              <a:xfrm>
                <a:off x="6233002" y="1862118"/>
                <a:ext cx="4106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3D2CA09-F848-4B08-BF0F-23928A6DF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002" y="1862118"/>
                <a:ext cx="41069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4A4EFB58-CDC4-40CA-9EC8-E5037B113F92}"/>
                  </a:ext>
                </a:extLst>
              </p:cNvPr>
              <p:cNvSpPr/>
              <p:nvPr/>
            </p:nvSpPr>
            <p:spPr>
              <a:xfrm>
                <a:off x="6759169" y="1717854"/>
                <a:ext cx="599843" cy="666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A4EFB58-CDC4-40CA-9EC8-E5037B113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169" y="1717854"/>
                <a:ext cx="599843" cy="66659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B7DD27EC-8FA1-4624-BAD7-028A0BB9050B}"/>
                  </a:ext>
                </a:extLst>
              </p:cNvPr>
              <p:cNvSpPr/>
              <p:nvPr/>
            </p:nvSpPr>
            <p:spPr>
              <a:xfrm>
                <a:off x="5337019" y="1708045"/>
                <a:ext cx="545342" cy="619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w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7DD27EC-8FA1-4624-BAD7-028A0BB90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019" y="1708045"/>
                <a:ext cx="545342" cy="61901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90687F46-6310-4C6E-8173-24ED493AF1BD}"/>
                  </a:ext>
                </a:extLst>
              </p:cNvPr>
              <p:cNvSpPr/>
              <p:nvPr/>
            </p:nvSpPr>
            <p:spPr>
              <a:xfrm>
                <a:off x="5701990" y="1713488"/>
                <a:ext cx="662361" cy="666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w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0687F46-6310-4C6E-8173-24ED493AF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990" y="1713488"/>
                <a:ext cx="662361" cy="66659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12866211-E554-4A5A-9F16-7D403BFD8A11}"/>
                  </a:ext>
                </a:extLst>
              </p:cNvPr>
              <p:cNvSpPr/>
              <p:nvPr/>
            </p:nvSpPr>
            <p:spPr>
              <a:xfrm>
                <a:off x="6467969" y="1717346"/>
                <a:ext cx="494046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2866211-E554-4A5A-9F16-7D403BFD8A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969" y="1717346"/>
                <a:ext cx="494046" cy="61901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A13B783E-180A-43B5-B532-88FE5B4B7958}"/>
                  </a:ext>
                </a:extLst>
              </p:cNvPr>
              <p:cNvSpPr/>
              <p:nvPr/>
            </p:nvSpPr>
            <p:spPr>
              <a:xfrm>
                <a:off x="2159183" y="1715931"/>
                <a:ext cx="6094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dirty="0">
                          <a:solidFill>
                            <a:srgbClr val="FF0000"/>
                          </a:solidFill>
                          <a:latin typeface="Cambria Math"/>
                        </a:rPr>
                        <m:t>w</m:t>
                      </m:r>
                      <m:r>
                        <a:rPr lang="en-US" altLang="zh-CN" dirty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13B783E-180A-43B5-B532-88FE5B4B79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183" y="1715931"/>
                <a:ext cx="609462" cy="369332"/>
              </a:xfrm>
              <a:prstGeom prst="rect">
                <a:avLst/>
              </a:prstGeom>
              <a:blipFill>
                <a:blip r:embed="rId3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0569265E-1B03-45F0-93BB-8B00FAF7A31C}"/>
                  </a:ext>
                </a:extLst>
              </p:cNvPr>
              <p:cNvSpPr/>
              <p:nvPr/>
            </p:nvSpPr>
            <p:spPr>
              <a:xfrm>
                <a:off x="2189512" y="2447132"/>
                <a:ext cx="5616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69265E-1B03-45F0-93BB-8B00FAF7A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512" y="2447132"/>
                <a:ext cx="561692" cy="369332"/>
              </a:xfrm>
              <a:prstGeom prst="rect">
                <a:avLst/>
              </a:prstGeom>
              <a:blipFill>
                <a:blip r:embed="rId3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052839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1" grpId="0"/>
      <p:bldP spid="12" grpId="0"/>
      <p:bldP spid="14" grpId="0"/>
      <p:bldP spid="15" grpId="0"/>
      <p:bldP spid="26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2" grpId="0"/>
      <p:bldP spid="10" grpId="0"/>
      <p:bldP spid="13" grpId="0"/>
      <p:bldP spid="16" grpId="0"/>
      <p:bldP spid="17" grpId="0"/>
      <p:bldP spid="18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隐函数求偏导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2C55E63D-A618-4B72-B046-8FBFDA1A3AFF}"/>
              </a:ext>
            </a:extLst>
          </p:cNvPr>
          <p:cNvSpPr/>
          <p:nvPr/>
        </p:nvSpPr>
        <p:spPr>
          <a:xfrm>
            <a:off x="1287126" y="1772752"/>
            <a:ext cx="3284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解法一：方程两边对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求导，得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BD1B7A4E-DFA1-4F8B-9507-956E8AC98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81553"/>
              </p:ext>
            </p:extLst>
          </p:nvPr>
        </p:nvGraphicFramePr>
        <p:xfrm>
          <a:off x="4116907" y="2660278"/>
          <a:ext cx="1127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907" y="2660278"/>
                        <a:ext cx="11271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7DC0F6A7-43B6-46C5-859F-45DF047E75E0}"/>
                  </a:ext>
                </a:extLst>
              </p:cNvPr>
              <p:cNvSpPr/>
              <p:nvPr/>
            </p:nvSpPr>
            <p:spPr>
              <a:xfrm>
                <a:off x="1075257" y="2304289"/>
                <a:ext cx="2478435" cy="750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DC0F6A7-43B6-46C5-859F-45DF047E75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57" y="2304289"/>
                <a:ext cx="2478435" cy="7500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EF90D9A2-B37E-4017-9697-D73D0A10F6A9}"/>
                  </a:ext>
                </a:extLst>
              </p:cNvPr>
              <p:cNvSpPr/>
              <p:nvPr/>
            </p:nvSpPr>
            <p:spPr>
              <a:xfrm>
                <a:off x="3341811" y="2304289"/>
                <a:ext cx="2104230" cy="941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90D9A2-B37E-4017-9697-D73D0A10F6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811" y="2304289"/>
                <a:ext cx="2104230" cy="9411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0">
            <a:extLst>
              <a:ext uri="{FF2B5EF4-FFF2-40B4-BE49-F238E27FC236}">
                <a16:creationId xmlns:a16="http://schemas.microsoft.com/office/drawing/2014/main" xmlns="" id="{5D42A589-7BE0-4F6D-94F7-61E33889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5355" y="3195124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3BA9222E-16F0-4AAA-AD26-EF1E11F2BA0D}"/>
                  </a:ext>
                </a:extLst>
              </p:cNvPr>
              <p:cNvSpPr/>
              <p:nvPr/>
            </p:nvSpPr>
            <p:spPr>
              <a:xfrm>
                <a:off x="2563320" y="3210513"/>
                <a:ext cx="9626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BA9222E-16F0-4AAA-AD26-EF1E11F2BA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320" y="3210513"/>
                <a:ext cx="962699" cy="369332"/>
              </a:xfrm>
              <a:prstGeom prst="rect">
                <a:avLst/>
              </a:prstGeom>
              <a:blipFill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33E234B7-1FAF-411E-8BDE-5FC6BE2BBDBD}"/>
                  </a:ext>
                </a:extLst>
              </p:cNvPr>
              <p:cNvSpPr/>
              <p:nvPr/>
            </p:nvSpPr>
            <p:spPr>
              <a:xfrm>
                <a:off x="3341811" y="3225902"/>
                <a:ext cx="13748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/>
                  <a:t>，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33E234B7-1FAF-411E-8BDE-5FC6BE2BB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811" y="3225902"/>
                <a:ext cx="1374864" cy="369332"/>
              </a:xfrm>
              <a:prstGeom prst="rect">
                <a:avLst/>
              </a:prstGeom>
              <a:blipFill>
                <a:blip r:embed="rId13"/>
                <a:stretch>
                  <a:fillRect t="-13115" r="-309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2">
            <a:extLst>
              <a:ext uri="{FF2B5EF4-FFF2-40B4-BE49-F238E27FC236}">
                <a16:creationId xmlns:a16="http://schemas.microsoft.com/office/drawing/2014/main" xmlns="" id="{C5BC2228-0BC0-4165-AF9B-0BCB235B7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318" y="3904777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xmlns="" id="{3346554F-C477-4324-BF9A-0A6B2159C863}"/>
                  </a:ext>
                </a:extLst>
              </p:cNvPr>
              <p:cNvSpPr/>
              <p:nvPr/>
            </p:nvSpPr>
            <p:spPr>
              <a:xfrm>
                <a:off x="2937169" y="3809089"/>
                <a:ext cx="501035" cy="613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1"/>
                            <m:t>dy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346554F-C477-4324-BF9A-0A6B2159C8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169" y="3809089"/>
                <a:ext cx="501035" cy="61363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="" id="{890958FD-F5BE-485E-B06C-19E608686600}"/>
                  </a:ext>
                </a:extLst>
              </p:cNvPr>
              <p:cNvSpPr/>
              <p:nvPr/>
            </p:nvSpPr>
            <p:spPr>
              <a:xfrm>
                <a:off x="3284599" y="3869853"/>
                <a:ext cx="1101327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90958FD-F5BE-485E-B06C-19E6086866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599" y="3869853"/>
                <a:ext cx="1101327" cy="61401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C510DCFC-253E-4D4B-BB9B-B3F984A83EFA}"/>
              </a:ext>
            </a:extLst>
          </p:cNvPr>
          <p:cNvGrpSpPr/>
          <p:nvPr/>
        </p:nvGrpSpPr>
        <p:grpSpPr>
          <a:xfrm>
            <a:off x="269138" y="919015"/>
            <a:ext cx="3708435" cy="654972"/>
            <a:chOff x="269138" y="919015"/>
            <a:chExt cx="3708435" cy="65497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xmlns="" id="{01A067DB-3D71-4F63-B5BF-C433481090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438406"/>
                    </p:ext>
                  </p:extLst>
                </p:nvPr>
              </p:nvGraphicFramePr>
              <p:xfrm>
                <a:off x="3537835" y="919015"/>
                <a:ext cx="439738" cy="646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903" name="Equation" r:id="rId18" imgW="266400" imgH="393480" progId="Equation.DSMT4">
                        <p:embed/>
                      </p:oleObj>
                    </mc:Choice>
                    <mc:Fallback>
                      <p:oleObj name="Equation" r:id="rId18" imgW="266400" imgH="39348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7835" y="919015"/>
                              <a:ext cx="439738" cy="6461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对象 11">
                  <a:extLst>
                    <a:ext uri="{FF2B5EF4-FFF2-40B4-BE49-F238E27FC236}">
                      <a16:creationId xmlns:a16="http://schemas.microsoft.com/office/drawing/2014/main" id="{01A067DB-3D71-4F63-B5BF-C433481090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438406"/>
                    </p:ext>
                  </p:extLst>
                </p:nvPr>
              </p:nvGraphicFramePr>
              <p:xfrm>
                <a:off x="3537835" y="919015"/>
                <a:ext cx="439738" cy="646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901" name="Equation" r:id="rId20" imgW="266400" imgH="393480" progId="Equation.DSMT4">
                        <p:embed/>
                      </p:oleObj>
                    </mc:Choice>
                    <mc:Fallback>
                      <p:oleObj name="Equation" r:id="rId20" imgW="266400" imgH="39348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7835" y="919015"/>
                              <a:ext cx="439738" cy="6461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Rectangle 3">
              <a:extLst>
                <a:ext uri="{FF2B5EF4-FFF2-40B4-BE49-F238E27FC236}">
                  <a16:creationId xmlns:a16="http://schemas.microsoft.com/office/drawing/2014/main" xmlns="" id="{8AEB99B8-9277-478D-B160-A2962E551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38" y="1036106"/>
              <a:ext cx="10179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4">
              <a:extLst>
                <a:ext uri="{FF2B5EF4-FFF2-40B4-BE49-F238E27FC236}">
                  <a16:creationId xmlns:a16="http://schemas.microsoft.com/office/drawing/2014/main" xmlns="" id="{D8452332-A4E3-44BC-B03D-73F64BB45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277" y="1055633"/>
              <a:ext cx="4411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xmlns="" id="{402A3A6E-1222-48D5-8627-A1E4BA47A705}"/>
                    </a:ext>
                  </a:extLst>
                </p:cNvPr>
                <p:cNvSpPr/>
                <p:nvPr/>
              </p:nvSpPr>
              <p:spPr>
                <a:xfrm>
                  <a:off x="718889" y="959973"/>
                  <a:ext cx="2627258" cy="6140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𝑟𝑐𝑡𝑎𝑛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402A3A6E-1222-48D5-8627-A1E4BA47A70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889" y="959973"/>
                  <a:ext cx="2627258" cy="614014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400262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6" grpId="0"/>
      <p:bldP spid="19" grpId="0"/>
      <p:bldP spid="20" grpId="0"/>
      <p:bldP spid="21" grpId="0"/>
      <p:bldP spid="23" grpId="0"/>
      <p:bldP spid="24" grpId="0"/>
      <p:bldP spid="26" grpId="0"/>
      <p:bldP spid="28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隐函数求偏导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xmlns="" id="{76E9A32D-B98D-4763-96D7-51238A867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1790203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法二：令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5B04BD18-399D-4CDB-80E8-1AFC1DE73E4B}"/>
                  </a:ext>
                </a:extLst>
              </p:cNvPr>
              <p:cNvSpPr/>
              <p:nvPr/>
            </p:nvSpPr>
            <p:spPr>
              <a:xfrm>
                <a:off x="1533776" y="1712396"/>
                <a:ext cx="3596434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𝑟𝑐𝑡𝑎𝑛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B04BD18-399D-4CDB-80E8-1AFC1DE73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776" y="1712396"/>
                <a:ext cx="3596434" cy="6140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9">
            <a:extLst>
              <a:ext uri="{FF2B5EF4-FFF2-40B4-BE49-F238E27FC236}">
                <a16:creationId xmlns:a16="http://schemas.microsoft.com/office/drawing/2014/main" xmlns="" id="{AA7AC089-F804-434F-AF28-1ADC98762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81" y="2465833"/>
            <a:ext cx="4988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FD648AE4-E48A-4769-BB29-9282413A6DF8}"/>
                  </a:ext>
                </a:extLst>
              </p:cNvPr>
              <p:cNvSpPr/>
              <p:nvPr/>
            </p:nvSpPr>
            <p:spPr>
              <a:xfrm>
                <a:off x="619960" y="2471189"/>
                <a:ext cx="4469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D648AE4-E48A-4769-BB29-9282413A6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0" y="2471189"/>
                <a:ext cx="44698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7F251FD1-A334-4A9A-B5DB-63583853EF01}"/>
                  </a:ext>
                </a:extLst>
              </p:cNvPr>
              <p:cNvSpPr/>
              <p:nvPr/>
            </p:nvSpPr>
            <p:spPr>
              <a:xfrm>
                <a:off x="940329" y="2150298"/>
                <a:ext cx="3300712" cy="10642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7F251FD1-A334-4A9A-B5DB-63583853EF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29" y="2150298"/>
                <a:ext cx="3300712" cy="10642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E68322CC-FC6F-4B00-BAE4-723EC3B57F9C}"/>
                  </a:ext>
                </a:extLst>
              </p:cNvPr>
              <p:cNvSpPr/>
              <p:nvPr/>
            </p:nvSpPr>
            <p:spPr>
              <a:xfrm>
                <a:off x="940328" y="3073900"/>
                <a:ext cx="2049022" cy="556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68322CC-FC6F-4B00-BAE4-723EC3B57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28" y="3073900"/>
                <a:ext cx="2049022" cy="556114"/>
              </a:xfrm>
              <a:prstGeom prst="rect">
                <a:avLst/>
              </a:prstGeom>
              <a:blipFill>
                <a:blip r:embed="rId7"/>
                <a:stretch>
                  <a:fillRect b="-4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08526ECB-0219-4B27-80D5-41DC4FDD0159}"/>
                  </a:ext>
                </a:extLst>
              </p:cNvPr>
              <p:cNvSpPr/>
              <p:nvPr/>
            </p:nvSpPr>
            <p:spPr>
              <a:xfrm>
                <a:off x="940328" y="3688705"/>
                <a:ext cx="1198854" cy="556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8526ECB-0219-4B27-80D5-41DC4FDD01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28" y="3688705"/>
                <a:ext cx="1198854" cy="556114"/>
              </a:xfrm>
              <a:prstGeom prst="rect">
                <a:avLst/>
              </a:prstGeom>
              <a:blipFill>
                <a:blip r:embed="rId8"/>
                <a:stretch>
                  <a:fillRect b="-4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615B3B4-79CC-42E1-A70F-674100E07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200" y="22614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E33DAB72-8080-43F2-BEB2-7619765F330A}"/>
                  </a:ext>
                </a:extLst>
              </p:cNvPr>
              <p:cNvSpPr/>
              <p:nvPr/>
            </p:nvSpPr>
            <p:spPr>
              <a:xfrm>
                <a:off x="4928394" y="2497756"/>
                <a:ext cx="45461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E33DAB72-8080-43F2-BEB2-7619765F33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94" y="2497756"/>
                <a:ext cx="454612" cy="391261"/>
              </a:xfrm>
              <a:prstGeom prst="rect">
                <a:avLst/>
              </a:prstGeom>
              <a:blipFill>
                <a:blip r:embed="rId9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6">
            <a:extLst>
              <a:ext uri="{FF2B5EF4-FFF2-40B4-BE49-F238E27FC236}">
                <a16:creationId xmlns:a16="http://schemas.microsoft.com/office/drawing/2014/main" xmlns="" id="{AD154602-AD18-4FC8-8F7A-B997926E3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731" y="2307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="" id="{0E262BD6-A80F-47DD-AB26-5DC192D3B1D6}"/>
                  </a:ext>
                </a:extLst>
              </p:cNvPr>
              <p:cNvSpPr/>
              <p:nvPr/>
            </p:nvSpPr>
            <p:spPr>
              <a:xfrm>
                <a:off x="5306684" y="2204233"/>
                <a:ext cx="3376565" cy="103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0E262BD6-A80F-47DD-AB26-5DC192D3B1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684" y="2204233"/>
                <a:ext cx="3376565" cy="1037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8">
            <a:extLst>
              <a:ext uri="{FF2B5EF4-FFF2-40B4-BE49-F238E27FC236}">
                <a16:creationId xmlns:a16="http://schemas.microsoft.com/office/drawing/2014/main" xmlns="" id="{E6DA80AD-3132-45D6-805B-FC4BC7312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047" y="3825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xmlns="" id="{5DE976AE-510D-4995-9B57-18B4AA1A3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75856"/>
              </p:ext>
            </p:extLst>
          </p:nvPr>
        </p:nvGraphicFramePr>
        <p:xfrm>
          <a:off x="5713228" y="394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228" y="3946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xmlns="" id="{5CABCE32-E5F6-431B-A9F9-025354ACFB73}"/>
                  </a:ext>
                </a:extLst>
              </p:cNvPr>
              <p:cNvSpPr/>
              <p:nvPr/>
            </p:nvSpPr>
            <p:spPr>
              <a:xfrm>
                <a:off x="5306684" y="3024873"/>
                <a:ext cx="1511696" cy="64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5CABCE32-E5F6-431B-A9F9-025354ACF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684" y="3024873"/>
                <a:ext cx="1511696" cy="6428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10">
            <a:extLst>
              <a:ext uri="{FF2B5EF4-FFF2-40B4-BE49-F238E27FC236}">
                <a16:creationId xmlns:a16="http://schemas.microsoft.com/office/drawing/2014/main" xmlns="" id="{4F13AAA0-01D4-413E-81B0-BCA820EB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894" y="3844709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xmlns="" id="{5F15A0EB-B843-454B-B10A-50E141B48AB7}"/>
                  </a:ext>
                </a:extLst>
              </p:cNvPr>
              <p:cNvSpPr/>
              <p:nvPr/>
            </p:nvSpPr>
            <p:spPr>
              <a:xfrm>
                <a:off x="4963962" y="3728610"/>
                <a:ext cx="501035" cy="613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/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5F15A0EB-B843-454B-B10A-50E141B48A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962" y="3728610"/>
                <a:ext cx="501035" cy="6136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="" id="{B4D5E6B4-E953-4134-9FBD-8E92A239FF11}"/>
                  </a:ext>
                </a:extLst>
              </p:cNvPr>
              <p:cNvSpPr/>
              <p:nvPr/>
            </p:nvSpPr>
            <p:spPr>
              <a:xfrm>
                <a:off x="5318652" y="3726416"/>
                <a:ext cx="903452" cy="688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4D5E6B4-E953-4134-9FBD-8E92A239FF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652" y="3726416"/>
                <a:ext cx="903452" cy="6886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xmlns="" id="{146B3149-304F-4588-ACF9-207FF48908D9}"/>
                  </a:ext>
                </a:extLst>
              </p:cNvPr>
              <p:cNvSpPr/>
              <p:nvPr/>
            </p:nvSpPr>
            <p:spPr>
              <a:xfrm>
                <a:off x="6075759" y="3796375"/>
                <a:ext cx="1226361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146B3149-304F-4588-ACF9-207FF48908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759" y="3796375"/>
                <a:ext cx="1226361" cy="6140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xmlns="" id="{EFFCD510-F213-4D7E-B09C-657112F2B699}"/>
                  </a:ext>
                </a:extLst>
              </p:cNvPr>
              <p:cNvSpPr/>
              <p:nvPr/>
            </p:nvSpPr>
            <p:spPr>
              <a:xfrm>
                <a:off x="7221222" y="3796375"/>
                <a:ext cx="1101327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EFFCD510-F213-4D7E-B09C-657112F2B6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1222" y="3796375"/>
                <a:ext cx="1101327" cy="61401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>
            <a:extLst>
              <a:ext uri="{FF2B5EF4-FFF2-40B4-BE49-F238E27FC236}">
                <a16:creationId xmlns:a16="http://schemas.microsoft.com/office/drawing/2014/main" xmlns="" id="{F9EFABD5-07F6-439A-A49D-8C267C7733D9}"/>
              </a:ext>
            </a:extLst>
          </p:cNvPr>
          <p:cNvSpPr/>
          <p:nvPr/>
        </p:nvSpPr>
        <p:spPr>
          <a:xfrm>
            <a:off x="5620215" y="3946525"/>
            <a:ext cx="255989" cy="23653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连接符: 肘形 4">
            <a:extLst>
              <a:ext uri="{FF2B5EF4-FFF2-40B4-BE49-F238E27FC236}">
                <a16:creationId xmlns:a16="http://schemas.microsoft.com/office/drawing/2014/main" xmlns="" id="{C6EB5D4A-664D-412A-B813-CE889BBB3121}"/>
              </a:ext>
            </a:extLst>
          </p:cNvPr>
          <p:cNvCxnSpPr>
            <a:cxnSpLocks/>
          </p:cNvCxnSpPr>
          <p:nvPr/>
        </p:nvCxnSpPr>
        <p:spPr>
          <a:xfrm>
            <a:off x="5318652" y="3844709"/>
            <a:ext cx="555382" cy="455832"/>
          </a:xfrm>
          <a:prstGeom prst="bentConnector3">
            <a:avLst>
              <a:gd name="adj1" fmla="val 36441"/>
            </a:avLst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xmlns="" id="{44ECEB78-FB73-471A-ABF9-696B12D0F225}"/>
              </a:ext>
            </a:extLst>
          </p:cNvPr>
          <p:cNvCxnSpPr>
            <a:cxnSpLocks/>
          </p:cNvCxnSpPr>
          <p:nvPr/>
        </p:nvCxnSpPr>
        <p:spPr>
          <a:xfrm flipV="1">
            <a:off x="5420660" y="3855065"/>
            <a:ext cx="416911" cy="389754"/>
          </a:xfrm>
          <a:prstGeom prst="bentConnector3">
            <a:avLst>
              <a:gd name="adj1" fmla="val 50000"/>
            </a:avLst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3B5BF143-169A-4B68-9C36-AD026DF18F23}"/>
              </a:ext>
            </a:extLst>
          </p:cNvPr>
          <p:cNvGrpSpPr/>
          <p:nvPr/>
        </p:nvGrpSpPr>
        <p:grpSpPr>
          <a:xfrm>
            <a:off x="269138" y="919015"/>
            <a:ext cx="3708435" cy="654972"/>
            <a:chOff x="269138" y="919015"/>
            <a:chExt cx="3708435" cy="65497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xmlns="" id="{0CFB8B29-D518-4F48-9CB6-F5D7C49497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53156034"/>
                    </p:ext>
                  </p:extLst>
                </p:nvPr>
              </p:nvGraphicFramePr>
              <p:xfrm>
                <a:off x="3537835" y="919015"/>
                <a:ext cx="439738" cy="646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67" name="Equation" r:id="rId18" imgW="266400" imgH="393480" progId="Equation.DSMT4">
                        <p:embed/>
                      </p:oleObj>
                    </mc:Choice>
                    <mc:Fallback>
                      <p:oleObj name="Equation" r:id="rId18" imgW="266400" imgH="39348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xmlns="" id="{01A067DB-3D71-4F63-B5BF-C433481090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7835" y="919015"/>
                              <a:ext cx="439738" cy="6461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对象 37">
                  <a:extLst>
                    <a:ext uri="{FF2B5EF4-FFF2-40B4-BE49-F238E27FC236}">
                      <a16:creationId xmlns:a16="http://schemas.microsoft.com/office/drawing/2014/main" id="{0CFB8B29-D518-4F48-9CB6-F5D7C49497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53156034"/>
                    </p:ext>
                  </p:extLst>
                </p:nvPr>
              </p:nvGraphicFramePr>
              <p:xfrm>
                <a:off x="3537835" y="919015"/>
                <a:ext cx="439738" cy="646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65" name="Equation" r:id="rId20" imgW="266400" imgH="393480" progId="Equation.DSMT4">
                        <p:embed/>
                      </p:oleObj>
                    </mc:Choice>
                    <mc:Fallback>
                      <p:oleObj name="Equation" r:id="rId20" imgW="266400" imgH="393480" progId="Equation.DSMT4">
                        <p:embed/>
                        <p:pic>
                          <p:nvPicPr>
                            <p:cNvPr id="12" name="对象 11">
                              <a:extLst>
                                <a:ext uri="{FF2B5EF4-FFF2-40B4-BE49-F238E27FC236}">
                                  <a16:creationId xmlns:a16="http://schemas.microsoft.com/office/drawing/2014/main" id="{01A067DB-3D71-4F63-B5BF-C433481090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7835" y="919015"/>
                              <a:ext cx="439738" cy="6461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9" name="Rectangle 3">
              <a:extLst>
                <a:ext uri="{FF2B5EF4-FFF2-40B4-BE49-F238E27FC236}">
                  <a16:creationId xmlns:a16="http://schemas.microsoft.com/office/drawing/2014/main" xmlns="" id="{201BB245-19B5-480C-82D0-65EDE7A63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38" y="1036106"/>
              <a:ext cx="10179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">
              <a:extLst>
                <a:ext uri="{FF2B5EF4-FFF2-40B4-BE49-F238E27FC236}">
                  <a16:creationId xmlns:a16="http://schemas.microsoft.com/office/drawing/2014/main" xmlns="" id="{807E8DD1-14C9-4E65-8720-1F5CA5D67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277" y="1055633"/>
              <a:ext cx="4411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xmlns="" id="{A90D21B5-2797-47A7-B330-53CA9EDD650A}"/>
                    </a:ext>
                  </a:extLst>
                </p:cNvPr>
                <p:cNvSpPr/>
                <p:nvPr/>
              </p:nvSpPr>
              <p:spPr>
                <a:xfrm>
                  <a:off x="718889" y="959973"/>
                  <a:ext cx="2627258" cy="6140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𝑟𝑐𝑡𝑎𝑛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A90D21B5-2797-47A7-B330-53CA9EDD650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889" y="959973"/>
                  <a:ext cx="2627258" cy="614014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0256530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27" grpId="0"/>
      <p:bldP spid="29" grpId="0"/>
      <p:bldP spid="30" grpId="0"/>
      <p:bldP spid="32" grpId="0"/>
      <p:bldP spid="33" grpId="0"/>
      <p:bldP spid="34" grpId="0"/>
      <p:bldP spid="35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方正正大黑简体" panose="02000000000000000000" pitchFamily="2" charset="-122"/>
                <a:ea typeface="方正正大黑简体" panose="02000000000000000000" pitchFamily="2" charset="-122"/>
                <a:cs typeface="+mn-cs"/>
              </a:rPr>
              <a:t>隐函数求偏导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F69B0B3-F48E-4A92-A80D-BECF56158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18013"/>
              </p:ext>
            </p:extLst>
          </p:nvPr>
        </p:nvGraphicFramePr>
        <p:xfrm>
          <a:off x="2243138" y="26987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6987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39D0238-9A3D-4F98-89F3-5A8E75C68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3082"/>
              </p:ext>
            </p:extLst>
          </p:nvPr>
        </p:nvGraphicFramePr>
        <p:xfrm>
          <a:off x="649288" y="2671763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671763"/>
                        <a:ext cx="114300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A343697-B5A8-411B-84CD-A335B8EA9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95" y="1008014"/>
            <a:ext cx="635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352C6D9-185B-4222-96C8-6E68B1C2B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5934" y="97723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BD5D033-50B8-4A86-881E-54BD5D886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320" y="97723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及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3E6090C6-0D4C-44EC-ADAF-6193B4AFF555}"/>
                  </a:ext>
                </a:extLst>
              </p:cNvPr>
              <p:cNvSpPr/>
              <p:nvPr/>
            </p:nvSpPr>
            <p:spPr>
              <a:xfrm>
                <a:off x="701208" y="927371"/>
                <a:ext cx="1137363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E6090C6-0D4C-44EC-ADAF-6193B4AFF5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08" y="927371"/>
                <a:ext cx="1137363" cy="6140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0B61FD73-3297-4246-A322-E5EEBF7653CE}"/>
                  </a:ext>
                </a:extLst>
              </p:cNvPr>
              <p:cNvSpPr/>
              <p:nvPr/>
            </p:nvSpPr>
            <p:spPr>
              <a:xfrm>
                <a:off x="2188839" y="884985"/>
                <a:ext cx="496226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B61FD73-3297-4246-A322-E5EEBF7653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8839" y="884985"/>
                <a:ext cx="496226" cy="619016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2F400685-7499-4435-9210-BD3701C328E2}"/>
                  </a:ext>
                </a:extLst>
              </p:cNvPr>
              <p:cNvSpPr/>
              <p:nvPr/>
            </p:nvSpPr>
            <p:spPr>
              <a:xfrm>
                <a:off x="2925592" y="900248"/>
                <a:ext cx="582980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F400685-7499-4435-9210-BD3701C328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592" y="900248"/>
                <a:ext cx="582980" cy="6663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1">
            <a:extLst>
              <a:ext uri="{FF2B5EF4-FFF2-40B4-BE49-F238E27FC236}">
                <a16:creationId xmlns:a16="http://schemas.microsoft.com/office/drawing/2014/main" xmlns="" id="{085E846A-7564-48EE-BB04-435E30BC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98" y="1855277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77DAE333-B249-4A1B-BE2E-3CD680569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24691"/>
              </p:ext>
            </p:extLst>
          </p:nvPr>
        </p:nvGraphicFramePr>
        <p:xfrm>
          <a:off x="2132013" y="2692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924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8932616B-3C4B-46E8-8037-36CEA86D6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628" y="1866259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D4EF1CAF-1A1E-4858-A5FD-C2EA488B37FE}"/>
                  </a:ext>
                </a:extLst>
              </p:cNvPr>
              <p:cNvSpPr/>
              <p:nvPr/>
            </p:nvSpPr>
            <p:spPr>
              <a:xfrm>
                <a:off x="1161859" y="1796703"/>
                <a:ext cx="2546979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4EF1CAF-1A1E-4858-A5FD-C2EA488B37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859" y="1796703"/>
                <a:ext cx="2546979" cy="614014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63740466-369D-4638-85A5-11C821FC3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605" y="298633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01159635-F81A-4892-9E1D-2BE49AB56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87745"/>
              </p:ext>
            </p:extLst>
          </p:nvPr>
        </p:nvGraphicFramePr>
        <p:xfrm>
          <a:off x="3087688" y="35639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56393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0D76139B-C984-40CB-B53E-CAFD63E578BB}"/>
                  </a:ext>
                </a:extLst>
              </p:cNvPr>
              <p:cNvSpPr/>
              <p:nvPr/>
            </p:nvSpPr>
            <p:spPr>
              <a:xfrm>
                <a:off x="874713" y="2583852"/>
                <a:ext cx="446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D76139B-C984-40CB-B53E-CAFD63E57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13" y="2583852"/>
                <a:ext cx="446981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485787E1-CBCB-4002-8DFF-C3262BF25F48}"/>
                  </a:ext>
                </a:extLst>
              </p:cNvPr>
              <p:cNvSpPr/>
              <p:nvPr/>
            </p:nvSpPr>
            <p:spPr>
              <a:xfrm>
                <a:off x="1116800" y="2415579"/>
                <a:ext cx="68961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85787E1-CBCB-4002-8DFF-C3262BF25F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800" y="2415579"/>
                <a:ext cx="689611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09BEE86C-E954-45D9-8611-7FB8127D248D}"/>
                  </a:ext>
                </a:extLst>
              </p:cNvPr>
              <p:cNvSpPr/>
              <p:nvPr/>
            </p:nvSpPr>
            <p:spPr>
              <a:xfrm>
                <a:off x="1870851" y="2583852"/>
                <a:ext cx="45461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9BEE86C-E954-45D9-8611-7FB8127D2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851" y="2583852"/>
                <a:ext cx="454612" cy="391261"/>
              </a:xfrm>
              <a:prstGeom prst="rect">
                <a:avLst/>
              </a:prstGeom>
              <a:blipFill>
                <a:blip r:embed="rId1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A7ED31E0-E7B1-4103-A78C-E28A4C2D841F}"/>
                  </a:ext>
                </a:extLst>
              </p:cNvPr>
              <p:cNvSpPr/>
              <p:nvPr/>
            </p:nvSpPr>
            <p:spPr>
              <a:xfrm>
                <a:off x="2160228" y="2394814"/>
                <a:ext cx="167719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⋅(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A7ED31E0-E7B1-4103-A78C-E28A4C2D8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228" y="2394814"/>
                <a:ext cx="1677190" cy="7146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12D29A2B-0C8A-4EC8-9AE5-E6FD85782D5C}"/>
                  </a:ext>
                </a:extLst>
              </p:cNvPr>
              <p:cNvSpPr/>
              <p:nvPr/>
            </p:nvSpPr>
            <p:spPr>
              <a:xfrm>
                <a:off x="3695260" y="2422129"/>
                <a:ext cx="695190" cy="66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2D29A2B-0C8A-4EC8-9AE5-E6FD85782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260" y="2422129"/>
                <a:ext cx="695190" cy="6600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xmlns="" id="{2ADDC506-11B8-41AD-AE35-8AD6AFFA0A83}"/>
                  </a:ext>
                </a:extLst>
              </p:cNvPr>
              <p:cNvSpPr/>
              <p:nvPr/>
            </p:nvSpPr>
            <p:spPr>
              <a:xfrm>
                <a:off x="4472613" y="2536381"/>
                <a:ext cx="4365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ADDC506-11B8-41AD-AE35-8AD6AFFA0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613" y="2536381"/>
                <a:ext cx="436594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21E66988-4B95-4789-8B4D-36FB73878835}"/>
                  </a:ext>
                </a:extLst>
              </p:cNvPr>
              <p:cNvSpPr/>
              <p:nvPr/>
            </p:nvSpPr>
            <p:spPr>
              <a:xfrm>
                <a:off x="4688997" y="2401779"/>
                <a:ext cx="1628907" cy="660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1E66988-4B95-4789-8B4D-36FB738788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997" y="2401779"/>
                <a:ext cx="1628907" cy="66005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8159E1D3-0108-4C3D-A772-6DAD07E15B18}"/>
                  </a:ext>
                </a:extLst>
              </p:cNvPr>
              <p:cNvSpPr/>
              <p:nvPr/>
            </p:nvSpPr>
            <p:spPr>
              <a:xfrm>
                <a:off x="6140681" y="2424202"/>
                <a:ext cx="1295291" cy="593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159E1D3-0108-4C3D-A772-6DAD07E15B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681" y="2424202"/>
                <a:ext cx="1295291" cy="59368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16">
            <a:extLst>
              <a:ext uri="{FF2B5EF4-FFF2-40B4-BE49-F238E27FC236}">
                <a16:creationId xmlns:a16="http://schemas.microsoft.com/office/drawing/2014/main" xmlns="" id="{C585FE44-6308-42FD-86F3-C14E985AA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69" y="3264351"/>
            <a:ext cx="1370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DA1E16C9-DDD9-46FC-BEC7-641EBC2D6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4156"/>
              </p:ext>
            </p:extLst>
          </p:nvPr>
        </p:nvGraphicFramePr>
        <p:xfrm>
          <a:off x="3297222" y="4141788"/>
          <a:ext cx="165100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22" y="4141788"/>
                        <a:ext cx="165100" cy="17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="" id="{DA991EF6-0488-4330-8F61-AD934375A82A}"/>
                  </a:ext>
                </a:extLst>
              </p:cNvPr>
              <p:cNvSpPr/>
              <p:nvPr/>
            </p:nvSpPr>
            <p:spPr>
              <a:xfrm>
                <a:off x="1560157" y="3145257"/>
                <a:ext cx="496226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991EF6-0488-4330-8F61-AD934375A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57" y="3145257"/>
                <a:ext cx="496226" cy="619016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xmlns="" id="{796B75AE-55EE-4BEE-B157-23B2D72912A2}"/>
                  </a:ext>
                </a:extLst>
              </p:cNvPr>
              <p:cNvSpPr/>
              <p:nvPr/>
            </p:nvSpPr>
            <p:spPr>
              <a:xfrm>
                <a:off x="1912718" y="3164583"/>
                <a:ext cx="895822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796B75AE-55EE-4BEE-B157-23B2D7291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718" y="3164583"/>
                <a:ext cx="895822" cy="65620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xmlns="" id="{0A7FCD25-512F-4E5F-B992-610CC943287C}"/>
                  </a:ext>
                </a:extLst>
              </p:cNvPr>
              <p:cNvSpPr/>
              <p:nvPr/>
            </p:nvSpPr>
            <p:spPr>
              <a:xfrm>
                <a:off x="2644084" y="2987847"/>
                <a:ext cx="1420324" cy="1012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0A7FCD25-512F-4E5F-B992-610CC94328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84" y="2987847"/>
                <a:ext cx="1420324" cy="101290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xmlns="" id="{404C570E-28B6-4E15-8BC4-6A0C01A2B262}"/>
                  </a:ext>
                </a:extLst>
              </p:cNvPr>
              <p:cNvSpPr/>
              <p:nvPr/>
            </p:nvSpPr>
            <p:spPr>
              <a:xfrm>
                <a:off x="3911201" y="3205579"/>
                <a:ext cx="1083695" cy="5693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04C570E-28B6-4E15-8BC4-6A0C01A2B2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201" y="3205579"/>
                <a:ext cx="1083695" cy="56938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xmlns="" id="{00D2C24F-C455-4359-9962-B7D6D2C7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57842"/>
              </p:ext>
            </p:extLst>
          </p:nvPr>
        </p:nvGraphicFramePr>
        <p:xfrm>
          <a:off x="7169150" y="4016375"/>
          <a:ext cx="1143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016375"/>
                        <a:ext cx="1143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="" id="{A59CF9D9-F472-489E-8FFD-3CFCB87475CF}"/>
                  </a:ext>
                </a:extLst>
              </p:cNvPr>
              <p:cNvSpPr/>
              <p:nvPr/>
            </p:nvSpPr>
            <p:spPr>
              <a:xfrm>
                <a:off x="1533267" y="4185628"/>
                <a:ext cx="496418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A59CF9D9-F472-489E-8FFD-3CFCB8747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267" y="4185628"/>
                <a:ext cx="496418" cy="666336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xmlns="" id="{4A749F15-387E-4319-ADCC-2ECD6028DD8B}"/>
                  </a:ext>
                </a:extLst>
              </p:cNvPr>
              <p:cNvSpPr/>
              <p:nvPr/>
            </p:nvSpPr>
            <p:spPr>
              <a:xfrm>
                <a:off x="1905712" y="4152688"/>
                <a:ext cx="903452" cy="663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4A749F15-387E-4319-ADCC-2ECD6028DD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712" y="4152688"/>
                <a:ext cx="903452" cy="66377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xmlns="" id="{1816F8D6-2215-40BB-AA2E-C360185BF4F1}"/>
                  </a:ext>
                </a:extLst>
              </p:cNvPr>
              <p:cNvSpPr/>
              <p:nvPr/>
            </p:nvSpPr>
            <p:spPr>
              <a:xfrm>
                <a:off x="2650076" y="3914021"/>
                <a:ext cx="1229885" cy="1062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1816F8D6-2215-40BB-AA2E-C360185BF4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076" y="3914021"/>
                <a:ext cx="1229885" cy="106202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xmlns="" id="{24CDE217-1288-4069-8DC4-93F3EF51DA62}"/>
                  </a:ext>
                </a:extLst>
              </p:cNvPr>
              <p:cNvSpPr/>
              <p:nvPr/>
            </p:nvSpPr>
            <p:spPr>
              <a:xfrm>
                <a:off x="3767869" y="4117914"/>
                <a:ext cx="1409488" cy="697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4CDE217-1288-4069-8DC4-93F3EF51D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869" y="4117914"/>
                <a:ext cx="1409488" cy="69730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椭圆 37">
            <a:extLst>
              <a:ext uri="{FF2B5EF4-FFF2-40B4-BE49-F238E27FC236}">
                <a16:creationId xmlns:a16="http://schemas.microsoft.com/office/drawing/2014/main" xmlns="" id="{78B6FCE8-3A34-4DC5-A98E-10429FF74B23}"/>
              </a:ext>
            </a:extLst>
          </p:cNvPr>
          <p:cNvSpPr/>
          <p:nvPr/>
        </p:nvSpPr>
        <p:spPr>
          <a:xfrm>
            <a:off x="2221622" y="3367144"/>
            <a:ext cx="251675" cy="24701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xmlns="" id="{38DDFEE8-F613-4551-BA2A-C53AB1356ECB}"/>
              </a:ext>
            </a:extLst>
          </p:cNvPr>
          <p:cNvSpPr/>
          <p:nvPr/>
        </p:nvSpPr>
        <p:spPr>
          <a:xfrm>
            <a:off x="2212993" y="4373775"/>
            <a:ext cx="251675" cy="24701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连接符: 肘形 40">
            <a:extLst>
              <a:ext uri="{FF2B5EF4-FFF2-40B4-BE49-F238E27FC236}">
                <a16:creationId xmlns:a16="http://schemas.microsoft.com/office/drawing/2014/main" xmlns="" id="{9209E3BC-D477-4D2B-896C-B7B4379E0140}"/>
              </a:ext>
            </a:extLst>
          </p:cNvPr>
          <p:cNvCxnSpPr>
            <a:cxnSpLocks/>
          </p:cNvCxnSpPr>
          <p:nvPr/>
        </p:nvCxnSpPr>
        <p:spPr>
          <a:xfrm>
            <a:off x="2011518" y="3321466"/>
            <a:ext cx="461779" cy="384138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连接符: 肘形 44">
            <a:extLst>
              <a:ext uri="{FF2B5EF4-FFF2-40B4-BE49-F238E27FC236}">
                <a16:creationId xmlns:a16="http://schemas.microsoft.com/office/drawing/2014/main" xmlns="" id="{35E54D87-8E13-42DF-8B2B-F63D078BF3C5}"/>
              </a:ext>
            </a:extLst>
          </p:cNvPr>
          <p:cNvCxnSpPr/>
          <p:nvPr/>
        </p:nvCxnSpPr>
        <p:spPr>
          <a:xfrm flipV="1">
            <a:off x="1958552" y="3269017"/>
            <a:ext cx="443604" cy="413624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xmlns="" id="{E325AE63-E255-46E0-B129-34EFAEB54FEB}"/>
              </a:ext>
            </a:extLst>
          </p:cNvPr>
          <p:cNvCxnSpPr/>
          <p:nvPr/>
        </p:nvCxnSpPr>
        <p:spPr>
          <a:xfrm flipV="1">
            <a:off x="1938426" y="4293375"/>
            <a:ext cx="443604" cy="413624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8" name="连接符: 肘形 47">
            <a:extLst>
              <a:ext uri="{FF2B5EF4-FFF2-40B4-BE49-F238E27FC236}">
                <a16:creationId xmlns:a16="http://schemas.microsoft.com/office/drawing/2014/main" xmlns="" id="{6B989EF0-3C51-4D93-A863-A0C5917F2807}"/>
              </a:ext>
            </a:extLst>
          </p:cNvPr>
          <p:cNvCxnSpPr>
            <a:cxnSpLocks/>
          </p:cNvCxnSpPr>
          <p:nvPr/>
        </p:nvCxnSpPr>
        <p:spPr>
          <a:xfrm>
            <a:off x="1982103" y="4355549"/>
            <a:ext cx="461779" cy="384138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56809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3" grpId="0"/>
      <p:bldP spid="34" grpId="0"/>
      <p:bldP spid="35" grpId="0"/>
      <p:bldP spid="37" grpId="0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隐函数求导数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52405515-5EDA-45CB-876B-EE7B073E9B11}"/>
              </a:ext>
            </a:extLst>
          </p:cNvPr>
          <p:cNvSpPr/>
          <p:nvPr/>
        </p:nvSpPr>
        <p:spPr>
          <a:xfrm>
            <a:off x="263562" y="989940"/>
            <a:ext cx="5394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 startAt="3"/>
              <a:tabLst>
                <a:tab pos="198120" algn="l"/>
              </a:tabLst>
            </a:pPr>
            <a:r>
              <a:rPr lang="zh-CN" altLang="zh-CN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求由下列方程组确定的函数的导数或偏导数</a:t>
            </a:r>
            <a:r>
              <a:rPr lang="en-US" altLang="zh-CN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zh-CN" altLang="zh-CN" sz="20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4B37F668-60CF-4608-9A86-75026A9EB820}"/>
                  </a:ext>
                </a:extLst>
              </p:cNvPr>
              <p:cNvSpPr/>
              <p:nvPr/>
            </p:nvSpPr>
            <p:spPr>
              <a:xfrm>
                <a:off x="181855" y="1570664"/>
                <a:ext cx="4262577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设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求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B37F668-60CF-4608-9A86-75026A9EB8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55" y="1570664"/>
                <a:ext cx="4262577" cy="7101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417E40B5-A0D4-44E7-B487-333FAB52E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55" y="2568471"/>
            <a:ext cx="74435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所有方程两边对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求导，得</a:t>
            </a:r>
            <a:endParaRPr kumimoji="0" lang="zh-CN" altLang="zh-CN" sz="2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05C1669A-D7F3-44C0-A04C-16EDE81D653E}"/>
                  </a:ext>
                </a:extLst>
              </p:cNvPr>
              <p:cNvSpPr/>
              <p:nvPr/>
            </p:nvSpPr>
            <p:spPr>
              <a:xfrm>
                <a:off x="723230" y="3194126"/>
                <a:ext cx="2749022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5C1669A-D7F3-44C0-A04C-16EDE81D65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30" y="3194126"/>
                <a:ext cx="2749022" cy="1340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BDA1B833-4F5E-42EC-9E90-5A8379B964CB}"/>
                  </a:ext>
                </a:extLst>
              </p:cNvPr>
              <p:cNvSpPr/>
              <p:nvPr/>
            </p:nvSpPr>
            <p:spPr>
              <a:xfrm>
                <a:off x="3419466" y="3189381"/>
                <a:ext cx="1854803" cy="1350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den>
                                </m:f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A1B833-4F5E-42EC-9E90-5A8379B964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466" y="3189381"/>
                <a:ext cx="1854803" cy="1350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135926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" grpId="0"/>
      <p:bldP spid="5" grpId="0"/>
      <p:bldP spid="6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隐函数求导数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04781AFD-A7C9-4D2B-8793-64270080994E}"/>
              </a:ext>
            </a:extLst>
          </p:cNvPr>
          <p:cNvSpPr/>
          <p:nvPr/>
        </p:nvSpPr>
        <p:spPr>
          <a:xfrm>
            <a:off x="263562" y="989940"/>
            <a:ext cx="5394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 startAt="3"/>
              <a:tabLst>
                <a:tab pos="198120" algn="l"/>
              </a:tabLst>
            </a:pPr>
            <a:r>
              <a:rPr lang="zh-CN" altLang="zh-CN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求由下列方程组确定的函数的导数或偏导数</a:t>
            </a:r>
            <a:r>
              <a:rPr lang="en-US" altLang="zh-CN" sz="20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zh-CN" altLang="zh-CN" sz="20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2F7BBCC7-AA5C-4BD8-B476-84F68EA2B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02573876-BD72-4EB0-B82B-AD4272B730FA}"/>
                  </a:ext>
                </a:extLst>
              </p:cNvPr>
              <p:cNvSpPr/>
              <p:nvPr/>
            </p:nvSpPr>
            <p:spPr>
              <a:xfrm>
                <a:off x="-2850" y="1520861"/>
                <a:ext cx="5879054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设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求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2573876-BD72-4EB0-B82B-AD4272B730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50" y="1520861"/>
                <a:ext cx="5879054" cy="71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9FFFBADC-8607-4CBD-AF91-B488E1515B3C}"/>
                  </a:ext>
                </a:extLst>
              </p:cNvPr>
              <p:cNvSpPr/>
              <p:nvPr/>
            </p:nvSpPr>
            <p:spPr>
              <a:xfrm>
                <a:off x="1000437" y="2230323"/>
                <a:ext cx="33805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dirty="0"/>
                  <a:t>，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FFFBADC-8607-4CBD-AF91-B488E1515B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437" y="2230323"/>
                <a:ext cx="3380541" cy="369332"/>
              </a:xfrm>
              <a:prstGeom prst="rect">
                <a:avLst/>
              </a:prstGeom>
              <a:blipFill>
                <a:blip r:embed="rId4"/>
                <a:stretch>
                  <a:fillRect t="-15000" r="-721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xmlns="" id="{FE279F52-637D-49F2-92C3-CDF96E6C5D62}"/>
              </a:ext>
            </a:extLst>
          </p:cNvPr>
          <p:cNvSpPr/>
          <p:nvPr/>
        </p:nvSpPr>
        <p:spPr>
          <a:xfrm>
            <a:off x="1559859" y="264079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解：设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3E7A29AC-6F61-43A2-9046-2CE1DB7A932F}"/>
                  </a:ext>
                </a:extLst>
              </p:cNvPr>
              <p:cNvSpPr/>
              <p:nvPr/>
            </p:nvSpPr>
            <p:spPr>
              <a:xfrm>
                <a:off x="2281500" y="2640799"/>
                <a:ext cx="20206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E7A29AC-6F61-43A2-9046-2CE1DB7A93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500" y="2640799"/>
                <a:ext cx="2020681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22094957-6257-4FB8-B0CA-EBBCB1064DFF}"/>
                  </a:ext>
                </a:extLst>
              </p:cNvPr>
              <p:cNvSpPr/>
              <p:nvPr/>
            </p:nvSpPr>
            <p:spPr>
              <a:xfrm>
                <a:off x="4043393" y="2640799"/>
                <a:ext cx="19608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m:rPr>
                        <m:sty m:val="p"/>
                      </m:rPr>
                      <a:rPr lang="zh-CN" altLang="en-US" i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dirty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2094957-6257-4FB8-B0CA-EBBCB1064D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93" y="2640799"/>
                <a:ext cx="1960858" cy="369332"/>
              </a:xfrm>
              <a:prstGeom prst="rect">
                <a:avLst/>
              </a:prstGeom>
              <a:blipFill>
                <a:blip r:embed="rId6"/>
                <a:stretch>
                  <a:fillRect t="-8197" r="-18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D1327DA0-62CE-47DE-999B-1FB89CFBDD5A}"/>
                  </a:ext>
                </a:extLst>
              </p:cNvPr>
              <p:cNvSpPr/>
              <p:nvPr/>
            </p:nvSpPr>
            <p:spPr>
              <a:xfrm>
                <a:off x="2255855" y="3015935"/>
                <a:ext cx="20265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1327DA0-62CE-47DE-999B-1FB89CFBD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855" y="3015935"/>
                <a:ext cx="2026580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E3FA0115-5E4E-41FF-9DE6-8A026102E4BE}"/>
                  </a:ext>
                </a:extLst>
              </p:cNvPr>
              <p:cNvSpPr/>
              <p:nvPr/>
            </p:nvSpPr>
            <p:spPr>
              <a:xfrm>
                <a:off x="4012123" y="3015935"/>
                <a:ext cx="20428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3FA0115-5E4E-41FF-9DE6-8A026102E4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123" y="3015935"/>
                <a:ext cx="2042802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25D2C6B9-CFDF-4A44-AE12-33B764599383}"/>
              </a:ext>
            </a:extLst>
          </p:cNvPr>
          <p:cNvSpPr/>
          <p:nvPr/>
        </p:nvSpPr>
        <p:spPr>
          <a:xfrm>
            <a:off x="1534379" y="346028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C1A9AE22-F2E4-4F23-B789-C3D26E56F5BB}"/>
                  </a:ext>
                </a:extLst>
              </p:cNvPr>
              <p:cNvSpPr/>
              <p:nvPr/>
            </p:nvSpPr>
            <p:spPr>
              <a:xfrm>
                <a:off x="1832282" y="3483804"/>
                <a:ext cx="11843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1A9AE22-F2E4-4F23-B789-C3D26E56F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282" y="3483804"/>
                <a:ext cx="118436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0C33D688-F8CB-4850-8819-3266C2E9FA79}"/>
                  </a:ext>
                </a:extLst>
              </p:cNvPr>
              <p:cNvSpPr/>
              <p:nvPr/>
            </p:nvSpPr>
            <p:spPr>
              <a:xfrm>
                <a:off x="2630467" y="3483804"/>
                <a:ext cx="1191993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C33D688-F8CB-4850-8819-3266C2E9FA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67" y="3483804"/>
                <a:ext cx="1191993" cy="391261"/>
              </a:xfrm>
              <a:prstGeom prst="rect">
                <a:avLst/>
              </a:prstGeom>
              <a:blipFill>
                <a:blip r:embed="rId10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B12F233F-DFC2-4598-9D81-BB22F6CAFF7F}"/>
                  </a:ext>
                </a:extLst>
              </p:cNvPr>
              <p:cNvSpPr/>
              <p:nvPr/>
            </p:nvSpPr>
            <p:spPr>
              <a:xfrm>
                <a:off x="3465119" y="3483804"/>
                <a:ext cx="2177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12F233F-DFC2-4598-9D81-BB22F6CAF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119" y="3483804"/>
                <a:ext cx="2177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8983F578-864E-4F8D-ACC2-A36C9DDB2486}"/>
                  </a:ext>
                </a:extLst>
              </p:cNvPr>
              <p:cNvSpPr/>
              <p:nvPr/>
            </p:nvSpPr>
            <p:spPr>
              <a:xfrm>
                <a:off x="5279135" y="3481514"/>
                <a:ext cx="17275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983F578-864E-4F8D-ACC2-A36C9DDB2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35" y="3481514"/>
                <a:ext cx="172758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3040A43E-F542-48DD-9E46-6D08BF485DF6}"/>
                  </a:ext>
                </a:extLst>
              </p:cNvPr>
              <p:cNvSpPr/>
              <p:nvPr/>
            </p:nvSpPr>
            <p:spPr>
              <a:xfrm>
                <a:off x="1814103" y="3973602"/>
                <a:ext cx="12207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040A43E-F542-48DD-9E46-6D08BF48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03" y="3973602"/>
                <a:ext cx="122071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F0AC8FD7-7B11-49D9-8A88-199CBF3F9A87}"/>
                  </a:ext>
                </a:extLst>
              </p:cNvPr>
              <p:cNvSpPr/>
              <p:nvPr/>
            </p:nvSpPr>
            <p:spPr>
              <a:xfrm>
                <a:off x="2601741" y="3973602"/>
                <a:ext cx="1228350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0AC8FD7-7B11-49D9-8A88-199CBF3F9A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741" y="3973602"/>
                <a:ext cx="1228350" cy="391261"/>
              </a:xfrm>
              <a:prstGeom prst="rect">
                <a:avLst/>
              </a:prstGeom>
              <a:blipFill>
                <a:blip r:embed="rId21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02A9A2ED-1671-45B6-B6FE-33188819AC67}"/>
                  </a:ext>
                </a:extLst>
              </p:cNvPr>
              <p:cNvSpPr/>
              <p:nvPr/>
            </p:nvSpPr>
            <p:spPr>
              <a:xfrm>
                <a:off x="3446147" y="3999181"/>
                <a:ext cx="22442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2A9A2ED-1671-45B6-B6FE-33188819A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147" y="3999181"/>
                <a:ext cx="224420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56A2A7EF-B0F2-4EC9-BD94-6A2C90D94FF0}"/>
                  </a:ext>
                </a:extLst>
              </p:cNvPr>
              <p:cNvSpPr/>
              <p:nvPr/>
            </p:nvSpPr>
            <p:spPr>
              <a:xfrm>
                <a:off x="5279135" y="4024760"/>
                <a:ext cx="1779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 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6A2A7EF-B0F2-4EC9-BD94-6A2C90D94F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35" y="4024760"/>
                <a:ext cx="1779974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1D081733-C16C-474F-86C7-2EF05B3D6CD3}"/>
                  </a:ext>
                </a:extLst>
              </p:cNvPr>
              <p:cNvSpPr/>
              <p:nvPr/>
            </p:nvSpPr>
            <p:spPr>
              <a:xfrm>
                <a:off x="1930176" y="4592402"/>
                <a:ext cx="3302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D081733-C16C-474F-86C7-2EF05B3D6C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176" y="4592402"/>
                <a:ext cx="330219" cy="369332"/>
              </a:xfrm>
              <a:prstGeom prst="rect">
                <a:avLst/>
              </a:prstGeom>
              <a:blipFill>
                <a:blip r:embed="rId1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E2FDF5C0-2638-474B-B7F2-67DCBCF0B1FA}"/>
                  </a:ext>
                </a:extLst>
              </p:cNvPr>
              <p:cNvSpPr/>
              <p:nvPr/>
            </p:nvSpPr>
            <p:spPr>
              <a:xfrm>
                <a:off x="3102764" y="4480462"/>
                <a:ext cx="2714333" cy="571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 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 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2FDF5C0-2638-474B-B7F2-67DCBCF0B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764" y="4480462"/>
                <a:ext cx="2714333" cy="57169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2A7AB1EC-A31F-450F-A4A1-4CDA8619B163}"/>
                  </a:ext>
                </a:extLst>
              </p:cNvPr>
              <p:cNvSpPr/>
              <p:nvPr/>
            </p:nvSpPr>
            <p:spPr>
              <a:xfrm>
                <a:off x="5631594" y="4592402"/>
                <a:ext cx="26207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2A7AB1EC-A31F-450F-A4A1-4CDA8619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594" y="4592402"/>
                <a:ext cx="2620717" cy="369332"/>
              </a:xfrm>
              <a:prstGeom prst="rect">
                <a:avLst/>
              </a:prstGeom>
              <a:blipFill>
                <a:blip r:embed="rId20"/>
                <a:stretch>
                  <a:fillRect t="-8197" r="-11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68ABAAEE-7124-4F90-86E8-0CE314BB3D13}"/>
                  </a:ext>
                </a:extLst>
              </p:cNvPr>
              <p:cNvSpPr/>
              <p:nvPr/>
            </p:nvSpPr>
            <p:spPr>
              <a:xfrm>
                <a:off x="2016099" y="4485329"/>
                <a:ext cx="1349216" cy="606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68ABAAEE-7124-4F90-86E8-0CE314BB3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099" y="4485329"/>
                <a:ext cx="1349216" cy="60644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5912924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隐函数求导数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041FF0D3-3D2A-49BC-BDE8-56C82757E78D}"/>
              </a:ext>
            </a:extLst>
          </p:cNvPr>
          <p:cNvSpPr/>
          <p:nvPr/>
        </p:nvSpPr>
        <p:spPr>
          <a:xfrm>
            <a:off x="763931" y="111624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因此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4AA17AED-61F5-429B-9006-070C1C45F982}"/>
                  </a:ext>
                </a:extLst>
              </p:cNvPr>
              <p:cNvSpPr/>
              <p:nvPr/>
            </p:nvSpPr>
            <p:spPr>
              <a:xfrm>
                <a:off x="1519590" y="1098461"/>
                <a:ext cx="501484" cy="501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AA17AED-61F5-429B-9006-070C1C45F9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590" y="1098461"/>
                <a:ext cx="501484" cy="501997"/>
              </a:xfrm>
              <a:prstGeom prst="rect">
                <a:avLst/>
              </a:prstGeom>
              <a:blipFill>
                <a:blip r:embed="rId3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5BC07B26-638D-4D39-A605-9BE9820705D9}"/>
                  </a:ext>
                </a:extLst>
              </p:cNvPr>
              <p:cNvSpPr/>
              <p:nvPr/>
            </p:nvSpPr>
            <p:spPr>
              <a:xfrm>
                <a:off x="1813291" y="918896"/>
                <a:ext cx="1166923" cy="92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BC07B26-638D-4D39-A605-9BE9820705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291" y="918896"/>
                <a:ext cx="1166923" cy="9228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894A958A-78A1-4D18-AE0F-3486E7719902}"/>
                  </a:ext>
                </a:extLst>
              </p:cNvPr>
              <p:cNvSpPr/>
              <p:nvPr/>
            </p:nvSpPr>
            <p:spPr>
              <a:xfrm>
                <a:off x="2854888" y="931537"/>
                <a:ext cx="1630062" cy="685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r>
                                      <a:rPr lang="en-US" altLang="zh-CN" sz="1400" b="0" i="0" smtClean="0"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94A958A-78A1-4D18-AE0F-3486E7719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888" y="931537"/>
                <a:ext cx="1630062" cy="6855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B3B0AB85-3723-47F8-86BE-7E63CE80184E}"/>
                  </a:ext>
                </a:extLst>
              </p:cNvPr>
              <p:cNvSpPr/>
              <p:nvPr/>
            </p:nvSpPr>
            <p:spPr>
              <a:xfrm>
                <a:off x="4354972" y="1074839"/>
                <a:ext cx="2204321" cy="5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1400" i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1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1400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3B0AB85-3723-47F8-86BE-7E63CE80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72" y="1074839"/>
                <a:ext cx="2204321" cy="5246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418025F7-45F2-45DF-9972-98F0103C0568}"/>
                  </a:ext>
                </a:extLst>
              </p:cNvPr>
              <p:cNvSpPr/>
              <p:nvPr/>
            </p:nvSpPr>
            <p:spPr>
              <a:xfrm>
                <a:off x="1489388" y="2200688"/>
                <a:ext cx="431272" cy="538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18025F7-45F2-45DF-9972-98F0103C0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88" y="2200688"/>
                <a:ext cx="431272" cy="538802"/>
              </a:xfrm>
              <a:prstGeom prst="rect">
                <a:avLst/>
              </a:prstGeom>
              <a:blipFill>
                <a:blip r:embed="rId7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42D7C3EA-F46A-4545-95E8-F5F83FC20AFF}"/>
                  </a:ext>
                </a:extLst>
              </p:cNvPr>
              <p:cNvSpPr/>
              <p:nvPr/>
            </p:nvSpPr>
            <p:spPr>
              <a:xfrm>
                <a:off x="1806285" y="1917957"/>
                <a:ext cx="1168461" cy="1002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2D7C3EA-F46A-4545-95E8-F5F83FC20A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285" y="1917957"/>
                <a:ext cx="1168461" cy="10023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AC8E148A-33E1-4A33-B0F1-872642E01875}"/>
                  </a:ext>
                </a:extLst>
              </p:cNvPr>
              <p:cNvSpPr/>
              <p:nvPr/>
            </p:nvSpPr>
            <p:spPr>
              <a:xfrm>
                <a:off x="2864936" y="2044935"/>
                <a:ext cx="1549911" cy="685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C8E148A-33E1-4A33-B0F1-872642E018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36" y="2044935"/>
                <a:ext cx="1549911" cy="6855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3848C201-1D55-4765-9045-03496A30685F}"/>
                  </a:ext>
                </a:extLst>
              </p:cNvPr>
              <p:cNvSpPr/>
              <p:nvPr/>
            </p:nvSpPr>
            <p:spPr>
              <a:xfrm>
                <a:off x="4319943" y="2224028"/>
                <a:ext cx="2061655" cy="492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1400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1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848C201-1D55-4765-9045-03496A306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43" y="2224028"/>
                <a:ext cx="2061655" cy="49212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368CA0AD-7320-4BFB-8E68-B2E58C505219}"/>
                  </a:ext>
                </a:extLst>
              </p:cNvPr>
              <p:cNvSpPr/>
              <p:nvPr/>
            </p:nvSpPr>
            <p:spPr>
              <a:xfrm>
                <a:off x="1476638" y="3268981"/>
                <a:ext cx="427168" cy="501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68CA0AD-7320-4BFB-8E68-B2E58C5052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638" y="3268981"/>
                <a:ext cx="427168" cy="501997"/>
              </a:xfrm>
              <a:prstGeom prst="rect">
                <a:avLst/>
              </a:prstGeom>
              <a:blipFill>
                <a:blip r:embed="rId11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423385E8-D5CB-4D21-B5C3-2D4B2A78DB6F}"/>
                  </a:ext>
                </a:extLst>
              </p:cNvPr>
              <p:cNvSpPr/>
              <p:nvPr/>
            </p:nvSpPr>
            <p:spPr>
              <a:xfrm>
                <a:off x="1778553" y="3057574"/>
                <a:ext cx="1170320" cy="92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23385E8-D5CB-4D21-B5C3-2D4B2A78DB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553" y="3057574"/>
                <a:ext cx="1170320" cy="9228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EE731510-366A-4645-BAF6-2CA05E5A37A8}"/>
                  </a:ext>
                </a:extLst>
              </p:cNvPr>
              <p:cNvSpPr/>
              <p:nvPr/>
            </p:nvSpPr>
            <p:spPr>
              <a:xfrm>
                <a:off x="2858447" y="3063073"/>
                <a:ext cx="1809278" cy="699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p>
                                    </m:sSup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p>
                                    </m:sSup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E731510-366A-4645-BAF6-2CA05E5A37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447" y="3063073"/>
                <a:ext cx="1809278" cy="69910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A35CCF79-D9DD-4CF9-976F-9D96B88D4E57}"/>
                  </a:ext>
                </a:extLst>
              </p:cNvPr>
              <p:cNvSpPr/>
              <p:nvPr/>
            </p:nvSpPr>
            <p:spPr>
              <a:xfrm>
                <a:off x="4572000" y="3186352"/>
                <a:ext cx="2437141" cy="53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1400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1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1400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35CCF79-D9DD-4CF9-976F-9D96B88D4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186352"/>
                <a:ext cx="2437141" cy="5379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0BC8AC98-138E-4EAA-8437-511AADE98EA8}"/>
                  </a:ext>
                </a:extLst>
              </p:cNvPr>
              <p:cNvSpPr/>
              <p:nvPr/>
            </p:nvSpPr>
            <p:spPr>
              <a:xfrm>
                <a:off x="1456029" y="4357513"/>
                <a:ext cx="428194" cy="538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BC8AC98-138E-4EAA-8437-511AADE98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029" y="4357513"/>
                <a:ext cx="428194" cy="538802"/>
              </a:xfrm>
              <a:prstGeom prst="rect">
                <a:avLst/>
              </a:prstGeom>
              <a:blipFill>
                <a:blip r:embed="rId15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64E5064F-89E8-4547-AB28-BBB516752010}"/>
                  </a:ext>
                </a:extLst>
              </p:cNvPr>
              <p:cNvSpPr/>
              <p:nvPr/>
            </p:nvSpPr>
            <p:spPr>
              <a:xfrm>
                <a:off x="1762275" y="4099431"/>
                <a:ext cx="1178591" cy="1002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 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4E5064F-89E8-4547-AB28-BBB516752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275" y="4099431"/>
                <a:ext cx="1178591" cy="100239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EC4A0094-193C-4A83-A72F-B1147457C03C}"/>
                  </a:ext>
                </a:extLst>
              </p:cNvPr>
              <p:cNvSpPr/>
              <p:nvPr/>
            </p:nvSpPr>
            <p:spPr>
              <a:xfrm>
                <a:off x="2842979" y="4168442"/>
                <a:ext cx="1809278" cy="699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p>
                                    </m:sSup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p>
                                    </m:sSup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 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EC4A0094-193C-4A83-A72F-B1147457C0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79" y="4168442"/>
                <a:ext cx="1809278" cy="6991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DFE64119-623D-4A9C-9122-D51D20F499C4}"/>
                  </a:ext>
                </a:extLst>
              </p:cNvPr>
              <p:cNvSpPr/>
              <p:nvPr/>
            </p:nvSpPr>
            <p:spPr>
              <a:xfrm>
                <a:off x="4579967" y="4254811"/>
                <a:ext cx="2294474" cy="53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1400" i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1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FE64119-623D-4A9C-9122-D51D20F499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967" y="4254811"/>
                <a:ext cx="2294474" cy="53796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3966E5CB-C3B1-4E77-AFF9-DB9102C5DB0B}"/>
              </a:ext>
            </a:extLst>
          </p:cNvPr>
          <p:cNvSpPr/>
          <p:nvPr/>
        </p:nvSpPr>
        <p:spPr>
          <a:xfrm>
            <a:off x="2068134" y="1270970"/>
            <a:ext cx="157473" cy="1820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xmlns="" id="{25CC87E1-1317-486B-8F6B-068A161229E8}"/>
              </a:ext>
            </a:extLst>
          </p:cNvPr>
          <p:cNvSpPr/>
          <p:nvPr/>
        </p:nvSpPr>
        <p:spPr>
          <a:xfrm>
            <a:off x="2083036" y="2339764"/>
            <a:ext cx="142856" cy="2115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xmlns="" id="{C2D37DE1-8F85-46B3-A7EF-475BD775755F}"/>
              </a:ext>
            </a:extLst>
          </p:cNvPr>
          <p:cNvSpPr/>
          <p:nvPr/>
        </p:nvSpPr>
        <p:spPr>
          <a:xfrm>
            <a:off x="2062949" y="3379427"/>
            <a:ext cx="126628" cy="227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xmlns="" id="{D36418C7-5B0A-4FCE-A36E-068C9811050B}"/>
              </a:ext>
            </a:extLst>
          </p:cNvPr>
          <p:cNvSpPr/>
          <p:nvPr/>
        </p:nvSpPr>
        <p:spPr>
          <a:xfrm>
            <a:off x="2051218" y="4517580"/>
            <a:ext cx="140311" cy="2051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CF2F426F-C064-40D1-920C-8E1E54535A3E}"/>
              </a:ext>
            </a:extLst>
          </p:cNvPr>
          <p:cNvSpPr/>
          <p:nvPr/>
        </p:nvSpPr>
        <p:spPr>
          <a:xfrm>
            <a:off x="2343778" y="915117"/>
            <a:ext cx="188406" cy="4371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23BAE8AA-0E5D-4DD5-9F77-543D3969A6E5}"/>
              </a:ext>
            </a:extLst>
          </p:cNvPr>
          <p:cNvSpPr/>
          <p:nvPr/>
        </p:nvSpPr>
        <p:spPr>
          <a:xfrm>
            <a:off x="2332991" y="1414530"/>
            <a:ext cx="199193" cy="3810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DF7A6CEB-3BB9-483B-B553-D805C88BAF1B}"/>
              </a:ext>
            </a:extLst>
          </p:cNvPr>
          <p:cNvSpPr/>
          <p:nvPr/>
        </p:nvSpPr>
        <p:spPr>
          <a:xfrm>
            <a:off x="2325051" y="1989105"/>
            <a:ext cx="196501" cy="4248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4DD9EE35-60EC-408C-A11A-1947E97472C7}"/>
              </a:ext>
            </a:extLst>
          </p:cNvPr>
          <p:cNvSpPr/>
          <p:nvPr/>
        </p:nvSpPr>
        <p:spPr>
          <a:xfrm>
            <a:off x="2340685" y="2490181"/>
            <a:ext cx="181454" cy="3922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xmlns="" id="{FBD99FAB-F576-4348-A72A-6309759D91FC}"/>
              </a:ext>
            </a:extLst>
          </p:cNvPr>
          <p:cNvSpPr/>
          <p:nvPr/>
        </p:nvSpPr>
        <p:spPr>
          <a:xfrm>
            <a:off x="2554036" y="3057191"/>
            <a:ext cx="199211" cy="4195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xmlns="" id="{44C6A84C-4F98-4AEA-862A-AB8D11B001E0}"/>
              </a:ext>
            </a:extLst>
          </p:cNvPr>
          <p:cNvSpPr/>
          <p:nvPr/>
        </p:nvSpPr>
        <p:spPr>
          <a:xfrm>
            <a:off x="2535673" y="4118827"/>
            <a:ext cx="196116" cy="4736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603AC44D-E6A4-439B-B790-C05B62B6DA3B}"/>
              </a:ext>
            </a:extLst>
          </p:cNvPr>
          <p:cNvSpPr/>
          <p:nvPr/>
        </p:nvSpPr>
        <p:spPr>
          <a:xfrm>
            <a:off x="2555769" y="4636573"/>
            <a:ext cx="196116" cy="4736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67B0FC5C-88DB-4090-88C2-4FB7D0086F0E}"/>
              </a:ext>
            </a:extLst>
          </p:cNvPr>
          <p:cNvSpPr/>
          <p:nvPr/>
        </p:nvSpPr>
        <p:spPr>
          <a:xfrm>
            <a:off x="2554221" y="3518791"/>
            <a:ext cx="199211" cy="4195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2203579361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7" grpId="0" animBg="1"/>
      <p:bldP spid="28" grpId="0" animBg="1"/>
      <p:bldP spid="29" grpId="0" animBg="1"/>
      <p:bldP spid="26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 animBg="1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高阶偏导数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9F1D92F4-9DCC-499C-8B95-87DA9059B793}"/>
                  </a:ext>
                </a:extLst>
              </p:cNvPr>
              <p:cNvSpPr/>
              <p:nvPr/>
            </p:nvSpPr>
            <p:spPr>
              <a:xfrm>
                <a:off x="304723" y="887267"/>
                <a:ext cx="6281986" cy="621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+mj-lt"/>
                  <a:buAutoNum type="arabicPeriod"/>
                </a:pPr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求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z</m:t>
                    </m:r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=arcta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000" i="1" kern="100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的二阶偏导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和</m:t>
                    </m:r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sz="20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000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F1D92F4-9DCC-499C-8B95-87DA9059B7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23" y="887267"/>
                <a:ext cx="6281986" cy="621389"/>
              </a:xfrm>
              <a:prstGeom prst="rect">
                <a:avLst/>
              </a:prstGeom>
              <a:blipFill>
                <a:blip r:embed="rId3"/>
                <a:stretch>
                  <a:fillRect l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BD79408-27AD-4792-8513-02293B20591F}"/>
              </a:ext>
            </a:extLst>
          </p:cNvPr>
          <p:cNvSpPr/>
          <p:nvPr/>
        </p:nvSpPr>
        <p:spPr>
          <a:xfrm>
            <a:off x="103408" y="1669813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266700"/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解：先求一阶偏导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D8098D22-392C-49E3-AEA7-B68DCCE9236A}"/>
                  </a:ext>
                </a:extLst>
              </p:cNvPr>
              <p:cNvSpPr/>
              <p:nvPr/>
            </p:nvSpPr>
            <p:spPr>
              <a:xfrm>
                <a:off x="733989" y="2385545"/>
                <a:ext cx="460191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098D22-392C-49E3-AEA7-B68DCCE923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9" y="2385545"/>
                <a:ext cx="460191" cy="5605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CA591DFF-E914-4A23-9E39-52A27A832AA7}"/>
                  </a:ext>
                </a:extLst>
              </p:cNvPr>
              <p:cNvSpPr/>
              <p:nvPr/>
            </p:nvSpPr>
            <p:spPr>
              <a:xfrm>
                <a:off x="1044245" y="2240075"/>
                <a:ext cx="1021498" cy="924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A591DFF-E914-4A23-9E39-52A27A832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45" y="2240075"/>
                <a:ext cx="1021498" cy="9247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E81D69D1-1C58-4BDE-B097-DC4D3F9B0EC6}"/>
                  </a:ext>
                </a:extLst>
              </p:cNvPr>
              <p:cNvSpPr/>
              <p:nvPr/>
            </p:nvSpPr>
            <p:spPr>
              <a:xfrm>
                <a:off x="1414201" y="2390033"/>
                <a:ext cx="1439305" cy="556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indent="266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81D69D1-1C58-4BDE-B097-DC4D3F9B0E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201" y="2390033"/>
                <a:ext cx="1439305" cy="556050"/>
              </a:xfrm>
              <a:prstGeom prst="rect">
                <a:avLst/>
              </a:prstGeom>
              <a:blipFill>
                <a:blip r:embed="rId6"/>
                <a:stretch>
                  <a:fillRect r="-9322" b="-4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4F5651EC-5006-4006-8C34-FCB90ECAC993}"/>
                  </a:ext>
                </a:extLst>
              </p:cNvPr>
              <p:cNvSpPr/>
              <p:nvPr/>
            </p:nvSpPr>
            <p:spPr>
              <a:xfrm>
                <a:off x="733989" y="3313891"/>
                <a:ext cx="463910" cy="602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F5651EC-5006-4006-8C34-FCB90ECAC9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9" y="3313891"/>
                <a:ext cx="463910" cy="6026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A23B45C2-5C48-4337-990F-6DB1A7E2B09E}"/>
                  </a:ext>
                </a:extLst>
              </p:cNvPr>
              <p:cNvSpPr/>
              <p:nvPr/>
            </p:nvSpPr>
            <p:spPr>
              <a:xfrm>
                <a:off x="1074821" y="3140638"/>
                <a:ext cx="1021498" cy="949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23B45C2-5C48-4337-990F-6DB1A7E2B0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821" y="3140638"/>
                <a:ext cx="1021498" cy="9491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25A654F5-6A2A-49C8-87A7-62735D645649}"/>
                  </a:ext>
                </a:extLst>
              </p:cNvPr>
              <p:cNvSpPr/>
              <p:nvPr/>
            </p:nvSpPr>
            <p:spPr>
              <a:xfrm>
                <a:off x="1917426" y="3327116"/>
                <a:ext cx="1198854" cy="556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5A654F5-6A2A-49C8-87A7-62735D645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426" y="3327116"/>
                <a:ext cx="1198854" cy="556114"/>
              </a:xfrm>
              <a:prstGeom prst="rect">
                <a:avLst/>
              </a:prstGeom>
              <a:blipFill>
                <a:blip r:embed="rId9"/>
                <a:stretch>
                  <a:fillRect b="-3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2D3044D9-9121-4544-A7A6-437C5AF1C50E}"/>
              </a:ext>
            </a:extLst>
          </p:cNvPr>
          <p:cNvSpPr/>
          <p:nvPr/>
        </p:nvSpPr>
        <p:spPr>
          <a:xfrm>
            <a:off x="3410926" y="236839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因</a:t>
            </a:r>
            <a:r>
              <a:rPr lang="zh-CN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此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8D984548-83C4-43E0-9B23-155835480819}"/>
                  </a:ext>
                </a:extLst>
              </p:cNvPr>
              <p:cNvSpPr/>
              <p:nvPr/>
            </p:nvSpPr>
            <p:spPr>
              <a:xfrm>
                <a:off x="4026293" y="2228052"/>
                <a:ext cx="565475" cy="586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D984548-83C4-43E0-9B23-1558354808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293" y="2228052"/>
                <a:ext cx="565475" cy="586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447A12AA-41E8-4E79-A0CF-BB378ABF0817}"/>
              </a:ext>
            </a:extLst>
          </p:cNvPr>
          <p:cNvGrpSpPr/>
          <p:nvPr/>
        </p:nvGrpSpPr>
        <p:grpSpPr>
          <a:xfrm>
            <a:off x="4435138" y="2228052"/>
            <a:ext cx="1296539" cy="582963"/>
            <a:chOff x="4669313" y="2148553"/>
            <a:chExt cx="1296539" cy="5829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xmlns="" id="{9FD9ABEE-5DAB-47F7-936F-A8521E1A159A}"/>
                    </a:ext>
                  </a:extLst>
                </p:cNvPr>
                <p:cNvSpPr/>
                <p:nvPr/>
              </p:nvSpPr>
              <p:spPr>
                <a:xfrm>
                  <a:off x="4669313" y="2148553"/>
                  <a:ext cx="671081" cy="560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16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600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9FD9ABEE-5DAB-47F7-936F-A8521E1A159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9313" y="2148553"/>
                  <a:ext cx="671081" cy="56053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xmlns="" id="{086C98DA-E2A8-4591-BFB2-65A0E4EA1F29}"/>
                    </a:ext>
                  </a:extLst>
                </p:cNvPr>
                <p:cNvSpPr/>
                <p:nvPr/>
              </p:nvSpPr>
              <p:spPr>
                <a:xfrm>
                  <a:off x="5026942" y="2170978"/>
                  <a:ext cx="938910" cy="560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zh-CN" sz="1600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（</m:t>
                        </m:r>
                        <m:f>
                          <m:fPr>
                            <m:ctrlPr>
                              <a:rPr lang="zh-CN" altLang="zh-CN" sz="16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z</m:t>
                            </m:r>
                          </m:num>
                          <m:den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600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zh-CN" altLang="zh-CN" sz="16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）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86C98DA-E2A8-4591-BFB2-65A0E4EA1F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6942" y="2170978"/>
                  <a:ext cx="938910" cy="56053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85DDD4BD-2551-451D-9E0A-3A00A317CAEF}"/>
                  </a:ext>
                </a:extLst>
              </p:cNvPr>
              <p:cNvSpPr/>
              <p:nvPr/>
            </p:nvSpPr>
            <p:spPr>
              <a:xfrm>
                <a:off x="5402529" y="2240902"/>
                <a:ext cx="1361911" cy="598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b="0" i="0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∙2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5DDD4BD-2551-451D-9E0A-3A00A317CA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529" y="2240902"/>
                <a:ext cx="1361911" cy="598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7A0B57E1-BB1A-432B-8A2A-6A5BB1350A83}"/>
                  </a:ext>
                </a:extLst>
              </p:cNvPr>
              <p:cNvSpPr/>
              <p:nvPr/>
            </p:nvSpPr>
            <p:spPr>
              <a:xfrm>
                <a:off x="6107356" y="2240902"/>
                <a:ext cx="1704313" cy="598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indent="266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A0B57E1-BB1A-432B-8A2A-6A5BB1350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356" y="2240902"/>
                <a:ext cx="1704313" cy="598625"/>
              </a:xfrm>
              <a:prstGeom prst="rect">
                <a:avLst/>
              </a:prstGeom>
              <a:blipFill>
                <a:blip r:embed="rId14"/>
                <a:stretch>
                  <a:fillRect r="-6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863E9DC9-60E7-4229-A279-A7FA700187CD}"/>
                  </a:ext>
                </a:extLst>
              </p:cNvPr>
              <p:cNvSpPr/>
              <p:nvPr/>
            </p:nvSpPr>
            <p:spPr>
              <a:xfrm>
                <a:off x="4028806" y="2972610"/>
                <a:ext cx="570733" cy="628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63E9DC9-60E7-4229-A279-A7FA700187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806" y="2972610"/>
                <a:ext cx="570733" cy="6285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31D83E9D-9181-47FA-82EC-2113A4CFE9D6}"/>
                  </a:ext>
                </a:extLst>
              </p:cNvPr>
              <p:cNvSpPr/>
              <p:nvPr/>
            </p:nvSpPr>
            <p:spPr>
              <a:xfrm>
                <a:off x="4436952" y="2946705"/>
                <a:ext cx="117718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1D83E9D-9181-47FA-82EC-2113A4CFE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952" y="2946705"/>
                <a:ext cx="1177181" cy="64556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98AC53B5-9127-4C24-B48F-6738DACB0132}"/>
                  </a:ext>
                </a:extLst>
              </p:cNvPr>
              <p:cNvSpPr/>
              <p:nvPr/>
            </p:nvSpPr>
            <p:spPr>
              <a:xfrm>
                <a:off x="5422625" y="2957276"/>
                <a:ext cx="1463862" cy="598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8AC53B5-9127-4C24-B48F-6738DACB01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625" y="2957276"/>
                <a:ext cx="1463862" cy="5986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9C11BCA4-0BD9-4A82-B3D4-09C3F1B831B7}"/>
                  </a:ext>
                </a:extLst>
              </p:cNvPr>
              <p:cNvSpPr/>
              <p:nvPr/>
            </p:nvSpPr>
            <p:spPr>
              <a:xfrm>
                <a:off x="3857734" y="3736935"/>
                <a:ext cx="987385" cy="628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C11BCA4-0BD9-4A82-B3D4-09C3F1B831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734" y="3736935"/>
                <a:ext cx="987385" cy="62850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xmlns="" id="{F0C8BC26-8671-4D24-9F8E-A7DB23CF3BCE}"/>
                  </a:ext>
                </a:extLst>
              </p:cNvPr>
              <p:cNvSpPr/>
              <p:nvPr/>
            </p:nvSpPr>
            <p:spPr>
              <a:xfrm>
                <a:off x="4682893" y="3711323"/>
                <a:ext cx="96257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0C8BC26-8671-4D24-9F8E-A7DB23CF3B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893" y="3711323"/>
                <a:ext cx="962571" cy="64556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DA91C601-746C-4C8B-98E0-8A4D0E5B95E4}"/>
                  </a:ext>
                </a:extLst>
              </p:cNvPr>
              <p:cNvSpPr/>
              <p:nvPr/>
            </p:nvSpPr>
            <p:spPr>
              <a:xfrm>
                <a:off x="5433613" y="3709000"/>
                <a:ext cx="2056717" cy="630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∙2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A91C601-746C-4C8B-98E0-8A4D0E5B9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613" y="3709000"/>
                <a:ext cx="2056717" cy="63010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CB63C61B-5CA5-41BA-997A-C9F7E3101938}"/>
                  </a:ext>
                </a:extLst>
              </p:cNvPr>
              <p:cNvSpPr/>
              <p:nvPr/>
            </p:nvSpPr>
            <p:spPr>
              <a:xfrm>
                <a:off x="7337248" y="3724449"/>
                <a:ext cx="1463862" cy="630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CB63C61B-5CA5-41BA-997A-C9F7E31019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248" y="3724449"/>
                <a:ext cx="1463862" cy="63010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13921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" grpId="0"/>
      <p:bldP spid="3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D0B71623-DA51-4136-BB05-87CCDA1240F4}"/>
              </a:ext>
            </a:extLst>
          </p:cNvPr>
          <p:cNvSpPr/>
          <p:nvPr/>
        </p:nvSpPr>
        <p:spPr>
          <a:xfrm>
            <a:off x="0" y="0"/>
            <a:ext cx="9144000" cy="73097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182347" y="180695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30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方正正大黑简体" panose="02000000000000000000" pitchFamily="2" charset="-122"/>
                <a:ea typeface="方正正大黑简体" panose="02000000000000000000" pitchFamily="2" charset="-122"/>
                <a:cs typeface="+mn-cs"/>
              </a:rPr>
              <a:t>多元函数微分学</a:t>
            </a:r>
          </a:p>
        </p:txBody>
      </p:sp>
      <p:sp>
        <p:nvSpPr>
          <p:cNvPr id="31" name="圆角矩形 21">
            <a:extLst>
              <a:ext uri="{FF2B5EF4-FFF2-40B4-BE49-F238E27FC236}">
                <a16:creationId xmlns:a16="http://schemas.microsoft.com/office/drawing/2014/main" xmlns="" id="{09C52FFB-109C-49BB-80E3-BC6412A2B1A3}"/>
              </a:ext>
            </a:extLst>
          </p:cNvPr>
          <p:cNvSpPr/>
          <p:nvPr/>
        </p:nvSpPr>
        <p:spPr>
          <a:xfrm>
            <a:off x="396363" y="2166300"/>
            <a:ext cx="1294455" cy="523605"/>
          </a:xfrm>
          <a:prstGeom prst="roundRect">
            <a:avLst/>
          </a:prstGeom>
          <a:gradFill>
            <a:gsLst>
              <a:gs pos="42000">
                <a:srgbClr val="F0F0F0"/>
              </a:gs>
              <a:gs pos="0">
                <a:schemeClr val="bg1"/>
              </a:gs>
              <a:gs pos="100000">
                <a:schemeClr val="bg1">
                  <a:lumMod val="85000"/>
                </a:schemeClr>
              </a:gs>
              <a:gs pos="0">
                <a:schemeClr val="bg1"/>
              </a:gs>
            </a:gsLst>
            <a:lin ang="18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67BC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多元函数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F6873949-6B2E-4634-96F6-BFFF9E80F119}"/>
              </a:ext>
            </a:extLst>
          </p:cNvPr>
          <p:cNvGrpSpPr/>
          <p:nvPr/>
        </p:nvGrpSpPr>
        <p:grpSpPr>
          <a:xfrm rot="5400000">
            <a:off x="800161" y="2888755"/>
            <a:ext cx="486857" cy="146756"/>
            <a:chOff x="686802" y="2792395"/>
            <a:chExt cx="486857" cy="146756"/>
          </a:xfrm>
        </p:grpSpPr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xmlns="" id="{2013F6C2-A443-4D21-B854-30DE0761E10B}"/>
                </a:ext>
              </a:extLst>
            </p:cNvPr>
            <p:cNvCxnSpPr/>
            <p:nvPr/>
          </p:nvCxnSpPr>
          <p:spPr>
            <a:xfrm>
              <a:off x="686802" y="2863031"/>
              <a:ext cx="179937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xmlns="" id="{32861E09-6D83-44A2-BF8A-6D476E19DE81}"/>
                </a:ext>
              </a:extLst>
            </p:cNvPr>
            <p:cNvCxnSpPr/>
            <p:nvPr/>
          </p:nvCxnSpPr>
          <p:spPr>
            <a:xfrm>
              <a:off x="1024744" y="2870751"/>
              <a:ext cx="148915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xmlns="" id="{A23FA406-0773-4446-AA74-6B06E1A02754}"/>
                </a:ext>
              </a:extLst>
            </p:cNvPr>
            <p:cNvCxnSpPr/>
            <p:nvPr/>
          </p:nvCxnSpPr>
          <p:spPr>
            <a:xfrm flipH="1" flipV="1">
              <a:off x="900545" y="2792395"/>
              <a:ext cx="96071" cy="146756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任意多边形 31">
            <a:extLst>
              <a:ext uri="{FF2B5EF4-FFF2-40B4-BE49-F238E27FC236}">
                <a16:creationId xmlns:a16="http://schemas.microsoft.com/office/drawing/2014/main" xmlns="" id="{DF343015-5CA2-42FE-936E-E76355E45D7C}"/>
              </a:ext>
            </a:extLst>
          </p:cNvPr>
          <p:cNvSpPr/>
          <p:nvPr/>
        </p:nvSpPr>
        <p:spPr bwMode="auto">
          <a:xfrm>
            <a:off x="107119" y="3275841"/>
            <a:ext cx="2418807" cy="1537315"/>
          </a:xfrm>
          <a:custGeom>
            <a:avLst/>
            <a:gdLst>
              <a:gd name="connsiteX0" fmla="*/ 488326 w 4206923"/>
              <a:gd name="connsiteY0" fmla="*/ 0 h 1479432"/>
              <a:gd name="connsiteX1" fmla="*/ 1002185 w 4206923"/>
              <a:gd name="connsiteY1" fmla="*/ 0 h 1479432"/>
              <a:gd name="connsiteX2" fmla="*/ 1066030 w 4206923"/>
              <a:gd name="connsiteY2" fmla="*/ 0 h 1479432"/>
              <a:gd name="connsiteX3" fmla="*/ 1083181 w 4206923"/>
              <a:gd name="connsiteY3" fmla="*/ 0 h 1479432"/>
              <a:gd name="connsiteX4" fmla="*/ 1168160 w 4206923"/>
              <a:gd name="connsiteY4" fmla="*/ 0 h 1479432"/>
              <a:gd name="connsiteX5" fmla="*/ 1290429 w 4206923"/>
              <a:gd name="connsiteY5" fmla="*/ 0 h 1479432"/>
              <a:gd name="connsiteX6" fmla="*/ 1553727 w 4206923"/>
              <a:gd name="connsiteY6" fmla="*/ 0 h 1479432"/>
              <a:gd name="connsiteX7" fmla="*/ 1611796 w 4206923"/>
              <a:gd name="connsiteY7" fmla="*/ 0 h 1479432"/>
              <a:gd name="connsiteX8" fmla="*/ 1634674 w 4206923"/>
              <a:gd name="connsiteY8" fmla="*/ 0 h 1479432"/>
              <a:gd name="connsiteX9" fmla="*/ 1745864 w 4206923"/>
              <a:gd name="connsiteY9" fmla="*/ 0 h 1479432"/>
              <a:gd name="connsiteX10" fmla="*/ 1836195 w 4206923"/>
              <a:gd name="connsiteY10" fmla="*/ 0 h 1479432"/>
              <a:gd name="connsiteX11" fmla="*/ 1900647 w 4206923"/>
              <a:gd name="connsiteY11" fmla="*/ 0 h 1479432"/>
              <a:gd name="connsiteX12" fmla="*/ 1986524 w 4206923"/>
              <a:gd name="connsiteY12" fmla="*/ 0 h 1479432"/>
              <a:gd name="connsiteX13" fmla="*/ 2099493 w 4206923"/>
              <a:gd name="connsiteY13" fmla="*/ 0 h 1479432"/>
              <a:gd name="connsiteX14" fmla="*/ 2125046 w 4206923"/>
              <a:gd name="connsiteY14" fmla="*/ 0 h 1479432"/>
              <a:gd name="connsiteX15" fmla="*/ 2180440 w 4206923"/>
              <a:gd name="connsiteY15" fmla="*/ 0 h 1479432"/>
              <a:gd name="connsiteX16" fmla="*/ 2291630 w 4206923"/>
              <a:gd name="connsiteY16" fmla="*/ 0 h 1479432"/>
              <a:gd name="connsiteX17" fmla="*/ 2293677 w 4206923"/>
              <a:gd name="connsiteY17" fmla="*/ 0 h 1479432"/>
              <a:gd name="connsiteX18" fmla="*/ 2388345 w 4206923"/>
              <a:gd name="connsiteY18" fmla="*/ 0 h 1479432"/>
              <a:gd name="connsiteX19" fmla="*/ 2446414 w 4206923"/>
              <a:gd name="connsiteY19" fmla="*/ 0 h 1479432"/>
              <a:gd name="connsiteX20" fmla="*/ 2459486 w 4206923"/>
              <a:gd name="connsiteY20" fmla="*/ 0 h 1479432"/>
              <a:gd name="connsiteX21" fmla="*/ 2580482 w 4206923"/>
              <a:gd name="connsiteY21" fmla="*/ 0 h 1479432"/>
              <a:gd name="connsiteX22" fmla="*/ 2670812 w 4206923"/>
              <a:gd name="connsiteY22" fmla="*/ 0 h 1479432"/>
              <a:gd name="connsiteX23" fmla="*/ 2839443 w 4206923"/>
              <a:gd name="connsiteY23" fmla="*/ 0 h 1479432"/>
              <a:gd name="connsiteX24" fmla="*/ 2852814 w 4206923"/>
              <a:gd name="connsiteY24" fmla="*/ 0 h 1479432"/>
              <a:gd name="connsiteX25" fmla="*/ 2960273 w 4206923"/>
              <a:gd name="connsiteY25" fmla="*/ 0 h 1479432"/>
              <a:gd name="connsiteX26" fmla="*/ 3037852 w 4206923"/>
              <a:gd name="connsiteY26" fmla="*/ 0 h 1479432"/>
              <a:gd name="connsiteX27" fmla="*/ 3041269 w 4206923"/>
              <a:gd name="connsiteY27" fmla="*/ 0 h 1479432"/>
              <a:gd name="connsiteX28" fmla="*/ 3077212 w 4206923"/>
              <a:gd name="connsiteY28" fmla="*/ 0 h 1479432"/>
              <a:gd name="connsiteX29" fmla="*/ 3090397 w 4206923"/>
              <a:gd name="connsiteY29" fmla="*/ 0 h 1479432"/>
              <a:gd name="connsiteX30" fmla="*/ 3115626 w 4206923"/>
              <a:gd name="connsiteY30" fmla="*/ 0 h 1479432"/>
              <a:gd name="connsiteX31" fmla="*/ 3126248 w 4206923"/>
              <a:gd name="connsiteY31" fmla="*/ 0 h 1479432"/>
              <a:gd name="connsiteX32" fmla="*/ 3245843 w 4206923"/>
              <a:gd name="connsiteY32" fmla="*/ 0 h 1479432"/>
              <a:gd name="connsiteX33" fmla="*/ 3262250 w 4206923"/>
              <a:gd name="connsiteY33" fmla="*/ 0 h 1479432"/>
              <a:gd name="connsiteX34" fmla="*/ 3366673 w 4206923"/>
              <a:gd name="connsiteY34" fmla="*/ 0 h 1479432"/>
              <a:gd name="connsiteX35" fmla="*/ 3412579 w 4206923"/>
              <a:gd name="connsiteY35" fmla="*/ 0 h 1479432"/>
              <a:gd name="connsiteX36" fmla="*/ 3447669 w 4206923"/>
              <a:gd name="connsiteY36" fmla="*/ 0 h 1479432"/>
              <a:gd name="connsiteX37" fmla="*/ 3496797 w 4206923"/>
              <a:gd name="connsiteY37" fmla="*/ 0 h 1479432"/>
              <a:gd name="connsiteX38" fmla="*/ 3522026 w 4206923"/>
              <a:gd name="connsiteY38" fmla="*/ 0 h 1479432"/>
              <a:gd name="connsiteX39" fmla="*/ 3525549 w 4206923"/>
              <a:gd name="connsiteY39" fmla="*/ 0 h 1479432"/>
              <a:gd name="connsiteX40" fmla="*/ 3532648 w 4206923"/>
              <a:gd name="connsiteY40" fmla="*/ 0 h 1479432"/>
              <a:gd name="connsiteX41" fmla="*/ 3606496 w 4206923"/>
              <a:gd name="connsiteY41" fmla="*/ 0 h 1479432"/>
              <a:gd name="connsiteX42" fmla="*/ 3717686 w 4206923"/>
              <a:gd name="connsiteY42" fmla="*/ 0 h 1479432"/>
              <a:gd name="connsiteX43" fmla="*/ 3848796 w 4206923"/>
              <a:gd name="connsiteY43" fmla="*/ 75308 h 1479432"/>
              <a:gd name="connsiteX44" fmla="*/ 4188713 w 4206923"/>
              <a:gd name="connsiteY44" fmla="*/ 664408 h 1479432"/>
              <a:gd name="connsiteX45" fmla="*/ 4188713 w 4206923"/>
              <a:gd name="connsiteY45" fmla="*/ 815024 h 1479432"/>
              <a:gd name="connsiteX46" fmla="*/ 3848796 w 4206923"/>
              <a:gd name="connsiteY46" fmla="*/ 1404124 h 1479432"/>
              <a:gd name="connsiteX47" fmla="*/ 3717686 w 4206923"/>
              <a:gd name="connsiteY47" fmla="*/ 1479432 h 1479432"/>
              <a:gd name="connsiteX48" fmla="*/ 3532648 w 4206923"/>
              <a:gd name="connsiteY48" fmla="*/ 1479432 h 1479432"/>
              <a:gd name="connsiteX49" fmla="*/ 3126248 w 4206923"/>
              <a:gd name="connsiteY49" fmla="*/ 1479432 h 1479432"/>
              <a:gd name="connsiteX50" fmla="*/ 3037852 w 4206923"/>
              <a:gd name="connsiteY50" fmla="*/ 1479432 h 1479432"/>
              <a:gd name="connsiteX51" fmla="*/ 2852814 w 4206923"/>
              <a:gd name="connsiteY51" fmla="*/ 1479432 h 1479432"/>
              <a:gd name="connsiteX52" fmla="*/ 2580482 w 4206923"/>
              <a:gd name="connsiteY52" fmla="*/ 1479432 h 1479432"/>
              <a:gd name="connsiteX53" fmla="*/ 2446414 w 4206923"/>
              <a:gd name="connsiteY53" fmla="*/ 1479432 h 1479432"/>
              <a:gd name="connsiteX54" fmla="*/ 2291630 w 4206923"/>
              <a:gd name="connsiteY54" fmla="*/ 1479432 h 1479432"/>
              <a:gd name="connsiteX55" fmla="*/ 1900647 w 4206923"/>
              <a:gd name="connsiteY55" fmla="*/ 1479432 h 1479432"/>
              <a:gd name="connsiteX56" fmla="*/ 1745864 w 4206923"/>
              <a:gd name="connsiteY56" fmla="*/ 1479432 h 1479432"/>
              <a:gd name="connsiteX57" fmla="*/ 1611796 w 4206923"/>
              <a:gd name="connsiteY57" fmla="*/ 1479432 h 1479432"/>
              <a:gd name="connsiteX58" fmla="*/ 1168160 w 4206923"/>
              <a:gd name="connsiteY58" fmla="*/ 1479432 h 1479432"/>
              <a:gd name="connsiteX59" fmla="*/ 1066030 w 4206923"/>
              <a:gd name="connsiteY59" fmla="*/ 1479432 h 1479432"/>
              <a:gd name="connsiteX60" fmla="*/ 488326 w 4206923"/>
              <a:gd name="connsiteY60" fmla="*/ 1479432 h 1479432"/>
              <a:gd name="connsiteX61" fmla="*/ 357216 w 4206923"/>
              <a:gd name="connsiteY61" fmla="*/ 1404124 h 1479432"/>
              <a:gd name="connsiteX62" fmla="*/ 17299 w 4206923"/>
              <a:gd name="connsiteY62" fmla="*/ 815024 h 1479432"/>
              <a:gd name="connsiteX63" fmla="*/ 17299 w 4206923"/>
              <a:gd name="connsiteY63" fmla="*/ 664408 h 1479432"/>
              <a:gd name="connsiteX64" fmla="*/ 357216 w 4206923"/>
              <a:gd name="connsiteY64" fmla="*/ 75308 h 1479432"/>
              <a:gd name="connsiteX65" fmla="*/ 488326 w 4206923"/>
              <a:gd name="connsiteY65" fmla="*/ 0 h 1479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206923" h="1479432">
                <a:moveTo>
                  <a:pt x="488326" y="0"/>
                </a:moveTo>
                <a:cubicBezTo>
                  <a:pt x="743264" y="0"/>
                  <a:pt x="902600" y="0"/>
                  <a:pt x="1002185" y="0"/>
                </a:cubicBezTo>
                <a:lnTo>
                  <a:pt x="1066030" y="0"/>
                </a:lnTo>
                <a:lnTo>
                  <a:pt x="1083181" y="0"/>
                </a:lnTo>
                <a:cubicBezTo>
                  <a:pt x="1168160" y="0"/>
                  <a:pt x="1168160" y="0"/>
                  <a:pt x="1168160" y="0"/>
                </a:cubicBezTo>
                <a:lnTo>
                  <a:pt x="1290429" y="0"/>
                </a:lnTo>
                <a:cubicBezTo>
                  <a:pt x="1404288" y="0"/>
                  <a:pt x="1489682" y="0"/>
                  <a:pt x="1553727" y="0"/>
                </a:cubicBezTo>
                <a:lnTo>
                  <a:pt x="1611796" y="0"/>
                </a:lnTo>
                <a:lnTo>
                  <a:pt x="1634674" y="0"/>
                </a:lnTo>
                <a:cubicBezTo>
                  <a:pt x="1745864" y="0"/>
                  <a:pt x="1745864" y="0"/>
                  <a:pt x="1745864" y="0"/>
                </a:cubicBezTo>
                <a:lnTo>
                  <a:pt x="1836195" y="0"/>
                </a:lnTo>
                <a:lnTo>
                  <a:pt x="1900647" y="0"/>
                </a:lnTo>
                <a:lnTo>
                  <a:pt x="1986524" y="0"/>
                </a:lnTo>
                <a:cubicBezTo>
                  <a:pt x="2030111" y="0"/>
                  <a:pt x="2067471" y="0"/>
                  <a:pt x="2099493" y="0"/>
                </a:cubicBezTo>
                <a:lnTo>
                  <a:pt x="2125046" y="0"/>
                </a:lnTo>
                <a:lnTo>
                  <a:pt x="2180440" y="0"/>
                </a:lnTo>
                <a:cubicBezTo>
                  <a:pt x="2291630" y="0"/>
                  <a:pt x="2291630" y="0"/>
                  <a:pt x="2291630" y="0"/>
                </a:cubicBezTo>
                <a:lnTo>
                  <a:pt x="2293677" y="0"/>
                </a:lnTo>
                <a:cubicBezTo>
                  <a:pt x="2329528" y="0"/>
                  <a:pt x="2360897" y="0"/>
                  <a:pt x="2388345" y="0"/>
                </a:cubicBezTo>
                <a:lnTo>
                  <a:pt x="2446414" y="0"/>
                </a:lnTo>
                <a:lnTo>
                  <a:pt x="2459486" y="0"/>
                </a:lnTo>
                <a:cubicBezTo>
                  <a:pt x="2580482" y="0"/>
                  <a:pt x="2580482" y="0"/>
                  <a:pt x="2580482" y="0"/>
                </a:cubicBezTo>
                <a:lnTo>
                  <a:pt x="2670812" y="0"/>
                </a:lnTo>
                <a:cubicBezTo>
                  <a:pt x="2735874" y="0"/>
                  <a:pt x="2791642" y="0"/>
                  <a:pt x="2839443" y="0"/>
                </a:cubicBezTo>
                <a:lnTo>
                  <a:pt x="2852814" y="0"/>
                </a:lnTo>
                <a:lnTo>
                  <a:pt x="2960273" y="0"/>
                </a:lnTo>
                <a:lnTo>
                  <a:pt x="3037852" y="0"/>
                </a:lnTo>
                <a:lnTo>
                  <a:pt x="3041269" y="0"/>
                </a:lnTo>
                <a:lnTo>
                  <a:pt x="3077212" y="0"/>
                </a:lnTo>
                <a:lnTo>
                  <a:pt x="3090397" y="0"/>
                </a:lnTo>
                <a:lnTo>
                  <a:pt x="3115626" y="0"/>
                </a:lnTo>
                <a:lnTo>
                  <a:pt x="3126248" y="0"/>
                </a:lnTo>
                <a:lnTo>
                  <a:pt x="3245843" y="0"/>
                </a:lnTo>
                <a:lnTo>
                  <a:pt x="3262250" y="0"/>
                </a:lnTo>
                <a:lnTo>
                  <a:pt x="3366673" y="0"/>
                </a:lnTo>
                <a:lnTo>
                  <a:pt x="3412579" y="0"/>
                </a:lnTo>
                <a:lnTo>
                  <a:pt x="3447669" y="0"/>
                </a:lnTo>
                <a:lnTo>
                  <a:pt x="3496797" y="0"/>
                </a:lnTo>
                <a:lnTo>
                  <a:pt x="3522026" y="0"/>
                </a:lnTo>
                <a:lnTo>
                  <a:pt x="3525549" y="0"/>
                </a:lnTo>
                <a:lnTo>
                  <a:pt x="3532648" y="0"/>
                </a:lnTo>
                <a:lnTo>
                  <a:pt x="3606496" y="0"/>
                </a:lnTo>
                <a:cubicBezTo>
                  <a:pt x="3717686" y="0"/>
                  <a:pt x="3717686" y="0"/>
                  <a:pt x="3717686" y="0"/>
                </a:cubicBezTo>
                <a:cubicBezTo>
                  <a:pt x="3766245" y="0"/>
                  <a:pt x="3824516" y="34010"/>
                  <a:pt x="3848796" y="75308"/>
                </a:cubicBezTo>
                <a:cubicBezTo>
                  <a:pt x="4188713" y="664408"/>
                  <a:pt x="4188713" y="664408"/>
                  <a:pt x="4188713" y="664408"/>
                </a:cubicBezTo>
                <a:cubicBezTo>
                  <a:pt x="4212993" y="705706"/>
                  <a:pt x="4212993" y="773726"/>
                  <a:pt x="4188713" y="815024"/>
                </a:cubicBezTo>
                <a:cubicBezTo>
                  <a:pt x="3848796" y="1404124"/>
                  <a:pt x="3848796" y="1404124"/>
                  <a:pt x="3848796" y="1404124"/>
                </a:cubicBezTo>
                <a:cubicBezTo>
                  <a:pt x="3824516" y="1445422"/>
                  <a:pt x="3766245" y="1479432"/>
                  <a:pt x="3717686" y="1479432"/>
                </a:cubicBezTo>
                <a:lnTo>
                  <a:pt x="3532648" y="1479432"/>
                </a:lnTo>
                <a:lnTo>
                  <a:pt x="3126248" y="1479432"/>
                </a:lnTo>
                <a:lnTo>
                  <a:pt x="3037852" y="1479432"/>
                </a:lnTo>
                <a:lnTo>
                  <a:pt x="2852814" y="1479432"/>
                </a:lnTo>
                <a:lnTo>
                  <a:pt x="2580482" y="1479432"/>
                </a:lnTo>
                <a:lnTo>
                  <a:pt x="2446414" y="1479432"/>
                </a:lnTo>
                <a:lnTo>
                  <a:pt x="2291630" y="1479432"/>
                </a:lnTo>
                <a:lnTo>
                  <a:pt x="1900647" y="1479432"/>
                </a:lnTo>
                <a:lnTo>
                  <a:pt x="1745864" y="1479432"/>
                </a:lnTo>
                <a:lnTo>
                  <a:pt x="1611796" y="1479432"/>
                </a:lnTo>
                <a:lnTo>
                  <a:pt x="1168160" y="1479432"/>
                </a:lnTo>
                <a:lnTo>
                  <a:pt x="1066030" y="1479432"/>
                </a:lnTo>
                <a:lnTo>
                  <a:pt x="488326" y="1479432"/>
                </a:lnTo>
                <a:cubicBezTo>
                  <a:pt x="440981" y="1479432"/>
                  <a:pt x="381495" y="1445422"/>
                  <a:pt x="357216" y="1404124"/>
                </a:cubicBezTo>
                <a:cubicBezTo>
                  <a:pt x="17299" y="815024"/>
                  <a:pt x="17299" y="815024"/>
                  <a:pt x="17299" y="815024"/>
                </a:cubicBezTo>
                <a:cubicBezTo>
                  <a:pt x="-5767" y="773726"/>
                  <a:pt x="-5767" y="705706"/>
                  <a:pt x="17299" y="664408"/>
                </a:cubicBezTo>
                <a:cubicBezTo>
                  <a:pt x="357216" y="75308"/>
                  <a:pt x="357216" y="75308"/>
                  <a:pt x="357216" y="75308"/>
                </a:cubicBezTo>
                <a:cubicBezTo>
                  <a:pt x="381495" y="34010"/>
                  <a:pt x="440981" y="0"/>
                  <a:pt x="488326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/>
              </a:gs>
            </a:gsLst>
            <a:lin ang="2700000" scaled="1"/>
          </a:gradFill>
          <a:ln w="1905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2700000" scaled="1"/>
              <a:tileRect/>
            </a:gradFill>
          </a:ln>
          <a:effectLst>
            <a:outerShdw blurRad="330200" dist="127000" dir="2700000" algn="tl" rotWithShape="0">
              <a:prstClr val="black">
                <a:alpha val="31000"/>
              </a:prstClr>
            </a:outerShdw>
          </a:effectLst>
        </p:spPr>
        <p:txBody>
          <a:bodyPr vert="horz" wrap="square" lIns="68580" tIns="34290" rIns="68580" bIns="34290" numCol="1" anchor="t" anchorCtr="0" compatLnSpc="1">
            <a:noAutofit/>
          </a:bodyPr>
          <a:lstStyle/>
          <a:p>
            <a:r>
              <a:rPr lang="en-US" altLang="zh-CN" sz="1600" dirty="0">
                <a:ea typeface="微软雅黑" panose="020B0503020204020204" pitchFamily="34" charset="-122"/>
              </a:rPr>
              <a:t>  1.</a:t>
            </a:r>
            <a:r>
              <a:rPr lang="zh-CN" altLang="en-US" sz="1600" dirty="0">
                <a:ea typeface="微软雅黑" panose="020B0503020204020204" pitchFamily="34" charset="-122"/>
              </a:rPr>
              <a:t>相关概念：</a:t>
            </a:r>
            <a:endParaRPr lang="en-US" altLang="zh-CN" sz="1600" dirty="0">
              <a:ea typeface="微软雅黑" panose="020B0503020204020204" pitchFamily="34" charset="-122"/>
            </a:endParaRPr>
          </a:p>
          <a:p>
            <a:r>
              <a:rPr lang="zh-CN" altLang="en-US" sz="1600" dirty="0">
                <a:ea typeface="微软雅黑" panose="020B0503020204020204" pitchFamily="34" charset="-122"/>
              </a:rPr>
              <a:t>  邻域，内点，外点，边界点，聚点，开集，闭集，区域，</a:t>
            </a:r>
            <a:r>
              <a:rPr lang="en-US" altLang="zh-CN" sz="1600" dirty="0"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ea typeface="微软雅黑" panose="020B0503020204020204" pitchFamily="34" charset="-122"/>
              </a:rPr>
              <a:t>维空间极其距离等</a:t>
            </a:r>
            <a:r>
              <a:rPr lang="en-US" altLang="zh-CN" sz="1600" dirty="0">
                <a:ea typeface="微软雅黑" panose="020B0503020204020204" pitchFamily="34" charset="-122"/>
              </a:rPr>
              <a:t>.</a:t>
            </a:r>
          </a:p>
          <a:p>
            <a:r>
              <a:rPr lang="en-US" altLang="zh-CN" sz="1600" dirty="0">
                <a:ea typeface="微软雅黑" panose="020B0503020204020204" pitchFamily="34" charset="-122"/>
              </a:rPr>
              <a:t>  2.</a:t>
            </a:r>
            <a:r>
              <a:rPr lang="zh-CN" altLang="en-US" sz="1600" dirty="0">
                <a:ea typeface="微软雅黑" panose="020B0503020204020204" pitchFamily="34" charset="-122"/>
              </a:rPr>
              <a:t>多元函数的定义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D8B9A1C3-ACE2-4D88-BFC1-40664D523D9D}"/>
              </a:ext>
            </a:extLst>
          </p:cNvPr>
          <p:cNvCxnSpPr>
            <a:cxnSpLocks/>
          </p:cNvCxnSpPr>
          <p:nvPr/>
        </p:nvCxnSpPr>
        <p:spPr>
          <a:xfrm flipV="1">
            <a:off x="1672055" y="2428102"/>
            <a:ext cx="909522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圆角矩形 21">
            <a:extLst>
              <a:ext uri="{FF2B5EF4-FFF2-40B4-BE49-F238E27FC236}">
                <a16:creationId xmlns:a16="http://schemas.microsoft.com/office/drawing/2014/main" xmlns="" id="{40EB2343-23EB-4F3F-939A-9D1243D4C3EF}"/>
              </a:ext>
            </a:extLst>
          </p:cNvPr>
          <p:cNvSpPr/>
          <p:nvPr/>
        </p:nvSpPr>
        <p:spPr>
          <a:xfrm>
            <a:off x="2571288" y="2166300"/>
            <a:ext cx="1384604" cy="523605"/>
          </a:xfrm>
          <a:prstGeom prst="roundRect">
            <a:avLst/>
          </a:prstGeom>
          <a:gradFill>
            <a:gsLst>
              <a:gs pos="42000">
                <a:srgbClr val="F0F0F0"/>
              </a:gs>
              <a:gs pos="0">
                <a:schemeClr val="bg1"/>
              </a:gs>
              <a:gs pos="100000">
                <a:schemeClr val="bg1">
                  <a:lumMod val="85000"/>
                </a:schemeClr>
              </a:gs>
              <a:gs pos="0">
                <a:schemeClr val="bg1"/>
              </a:gs>
            </a:gsLst>
            <a:lin ang="18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67BC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多元函数的极限</a:t>
            </a:r>
          </a:p>
        </p:txBody>
      </p:sp>
      <p:sp>
        <p:nvSpPr>
          <p:cNvPr id="46" name="圆角矩形 21">
            <a:extLst>
              <a:ext uri="{FF2B5EF4-FFF2-40B4-BE49-F238E27FC236}">
                <a16:creationId xmlns:a16="http://schemas.microsoft.com/office/drawing/2014/main" xmlns="" id="{8C7F2268-D0BC-48AD-BF3C-54A90ED896C7}"/>
              </a:ext>
            </a:extLst>
          </p:cNvPr>
          <p:cNvSpPr/>
          <p:nvPr/>
        </p:nvSpPr>
        <p:spPr>
          <a:xfrm>
            <a:off x="4894637" y="2154370"/>
            <a:ext cx="1294455" cy="523605"/>
          </a:xfrm>
          <a:prstGeom prst="roundRect">
            <a:avLst/>
          </a:prstGeom>
          <a:gradFill>
            <a:gsLst>
              <a:gs pos="42000">
                <a:srgbClr val="F0F0F0"/>
              </a:gs>
              <a:gs pos="0">
                <a:schemeClr val="bg1"/>
              </a:gs>
              <a:gs pos="100000">
                <a:schemeClr val="bg1">
                  <a:lumMod val="85000"/>
                </a:schemeClr>
              </a:gs>
              <a:gs pos="0">
                <a:schemeClr val="bg1"/>
              </a:gs>
            </a:gsLst>
            <a:lin ang="18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67BC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多元函数的连续性</a:t>
            </a: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xmlns="" id="{E097C3AD-F53A-407E-97E1-8F893E571E14}"/>
              </a:ext>
            </a:extLst>
          </p:cNvPr>
          <p:cNvCxnSpPr>
            <a:cxnSpLocks/>
          </p:cNvCxnSpPr>
          <p:nvPr/>
        </p:nvCxnSpPr>
        <p:spPr>
          <a:xfrm flipV="1">
            <a:off x="3983118" y="2428102"/>
            <a:ext cx="909522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>
            <a:extLst>
              <a:ext uri="{FF2B5EF4-FFF2-40B4-BE49-F238E27FC236}">
                <a16:creationId xmlns:a16="http://schemas.microsoft.com/office/drawing/2014/main" xmlns="" id="{DAAF742A-A731-4CCD-AE89-F2D7C1AF9B2E}"/>
              </a:ext>
            </a:extLst>
          </p:cNvPr>
          <p:cNvGrpSpPr/>
          <p:nvPr/>
        </p:nvGrpSpPr>
        <p:grpSpPr>
          <a:xfrm rot="5400000">
            <a:off x="5298435" y="1790229"/>
            <a:ext cx="486857" cy="146756"/>
            <a:chOff x="686802" y="2792395"/>
            <a:chExt cx="486857" cy="146756"/>
          </a:xfrm>
        </p:grpSpPr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xmlns="" id="{6D0C52A3-3EF8-4E5B-A475-024EFA1DD75A}"/>
                </a:ext>
              </a:extLst>
            </p:cNvPr>
            <p:cNvCxnSpPr/>
            <p:nvPr/>
          </p:nvCxnSpPr>
          <p:spPr>
            <a:xfrm>
              <a:off x="686802" y="2863031"/>
              <a:ext cx="179937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xmlns="" id="{E8A00092-2BE4-4B9A-A66A-6BE40C548B17}"/>
                </a:ext>
              </a:extLst>
            </p:cNvPr>
            <p:cNvCxnSpPr/>
            <p:nvPr/>
          </p:nvCxnSpPr>
          <p:spPr>
            <a:xfrm>
              <a:off x="1024744" y="2870751"/>
              <a:ext cx="148915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xmlns="" id="{6E5D0C21-1F9F-4A90-8C88-A2B4116AEF1E}"/>
                </a:ext>
              </a:extLst>
            </p:cNvPr>
            <p:cNvCxnSpPr/>
            <p:nvPr/>
          </p:nvCxnSpPr>
          <p:spPr>
            <a:xfrm flipH="1" flipV="1">
              <a:off x="900545" y="2792395"/>
              <a:ext cx="96071" cy="146756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F939E9A3-2315-4CDF-8618-40919F503F38}"/>
                  </a:ext>
                </a:extLst>
              </p:cNvPr>
              <p:cNvSpPr txBox="1"/>
              <p:nvPr/>
            </p:nvSpPr>
            <p:spPr>
              <a:xfrm>
                <a:off x="3849003" y="1176698"/>
                <a:ext cx="3238964" cy="488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→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939E9A3-2315-4CDF-8618-40919F503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003" y="1176698"/>
                <a:ext cx="3238964" cy="488660"/>
              </a:xfrm>
              <a:prstGeom prst="rect">
                <a:avLst/>
              </a:prstGeom>
              <a:blipFill>
                <a:blip r:embed="rId4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xmlns="" id="{2CDDDE4E-B30C-467C-A159-02E81462023A}"/>
              </a:ext>
            </a:extLst>
          </p:cNvPr>
          <p:cNvCxnSpPr>
            <a:cxnSpLocks/>
          </p:cNvCxnSpPr>
          <p:nvPr/>
        </p:nvCxnSpPr>
        <p:spPr>
          <a:xfrm flipV="1">
            <a:off x="6177678" y="2367993"/>
            <a:ext cx="909522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21">
            <a:extLst>
              <a:ext uri="{FF2B5EF4-FFF2-40B4-BE49-F238E27FC236}">
                <a16:creationId xmlns:a16="http://schemas.microsoft.com/office/drawing/2014/main" xmlns="" id="{4D555D08-C36A-474B-B4B1-3D0DD3B59B42}"/>
              </a:ext>
            </a:extLst>
          </p:cNvPr>
          <p:cNvSpPr/>
          <p:nvPr/>
        </p:nvSpPr>
        <p:spPr>
          <a:xfrm>
            <a:off x="7072835" y="2145685"/>
            <a:ext cx="1294455" cy="523605"/>
          </a:xfrm>
          <a:prstGeom prst="roundRect">
            <a:avLst/>
          </a:prstGeom>
          <a:gradFill>
            <a:gsLst>
              <a:gs pos="42000">
                <a:srgbClr val="F0F0F0"/>
              </a:gs>
              <a:gs pos="0">
                <a:schemeClr val="bg1"/>
              </a:gs>
              <a:gs pos="100000">
                <a:schemeClr val="bg1">
                  <a:lumMod val="85000"/>
                </a:schemeClr>
              </a:gs>
              <a:gs pos="0">
                <a:schemeClr val="bg1"/>
              </a:gs>
            </a:gsLst>
            <a:lin ang="18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67BC3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多元函数微分学</a:t>
            </a:r>
          </a:p>
        </p:txBody>
      </p:sp>
      <p:sp>
        <p:nvSpPr>
          <p:cNvPr id="54" name="左大括号 53">
            <a:extLst>
              <a:ext uri="{FF2B5EF4-FFF2-40B4-BE49-F238E27FC236}">
                <a16:creationId xmlns:a16="http://schemas.microsoft.com/office/drawing/2014/main" xmlns="" id="{F91B98D7-4F55-4107-A289-89C967A177EE}"/>
              </a:ext>
            </a:extLst>
          </p:cNvPr>
          <p:cNvSpPr/>
          <p:nvPr/>
        </p:nvSpPr>
        <p:spPr>
          <a:xfrm rot="5400000">
            <a:off x="7658534" y="2193430"/>
            <a:ext cx="212301" cy="1378966"/>
          </a:xfrm>
          <a:prstGeom prst="leftBrace">
            <a:avLst/>
          </a:prstGeom>
          <a:ln w="38100">
            <a:solidFill>
              <a:srgbClr val="0070C0"/>
            </a:solidFill>
          </a:ln>
          <a:effectLst>
            <a:outerShdw blurRad="139700" dist="63500" dir="8100000" sx="98000" sy="98000" algn="tr" rotWithShape="0">
              <a:prstClr val="black">
                <a:alpha val="5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/>
              <a:ea typeface="微软雅黑"/>
              <a:cs typeface="+mn-cs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xmlns="" id="{9D967979-B06B-48AF-B7CD-85DF3146E1BD}"/>
              </a:ext>
            </a:extLst>
          </p:cNvPr>
          <p:cNvSpPr/>
          <p:nvPr/>
        </p:nvSpPr>
        <p:spPr>
          <a:xfrm>
            <a:off x="6745374" y="3028887"/>
            <a:ext cx="683651" cy="69606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/>
              <a:cs typeface="+mn-cs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xmlns="" id="{D916FD11-4487-4FAD-82DA-55A9E45CE11C}"/>
              </a:ext>
            </a:extLst>
          </p:cNvPr>
          <p:cNvSpPr/>
          <p:nvPr/>
        </p:nvSpPr>
        <p:spPr>
          <a:xfrm>
            <a:off x="8118025" y="3026807"/>
            <a:ext cx="703596" cy="696071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 panose="020B0604030504040204"/>
              <a:ea typeface="微软雅黑"/>
              <a:cs typeface="+mn-cs"/>
            </a:endParaRPr>
          </a:p>
        </p:txBody>
      </p:sp>
      <p:sp>
        <p:nvSpPr>
          <p:cNvPr id="57" name="TextBox 36">
            <a:extLst>
              <a:ext uri="{FF2B5EF4-FFF2-40B4-BE49-F238E27FC236}">
                <a16:creationId xmlns:a16="http://schemas.microsoft.com/office/drawing/2014/main" xmlns="" id="{820315FD-3C42-464C-8641-804645A51492}"/>
              </a:ext>
            </a:extLst>
          </p:cNvPr>
          <p:cNvSpPr txBox="1"/>
          <p:nvPr/>
        </p:nvSpPr>
        <p:spPr>
          <a:xfrm>
            <a:off x="6618074" y="3175016"/>
            <a:ext cx="9095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偏导数</a:t>
            </a:r>
          </a:p>
        </p:txBody>
      </p:sp>
      <p:sp>
        <p:nvSpPr>
          <p:cNvPr id="58" name="TextBox 38">
            <a:extLst>
              <a:ext uri="{FF2B5EF4-FFF2-40B4-BE49-F238E27FC236}">
                <a16:creationId xmlns:a16="http://schemas.microsoft.com/office/drawing/2014/main" xmlns="" id="{71D1663B-F672-485D-BCA0-629BD25D8C61}"/>
              </a:ext>
            </a:extLst>
          </p:cNvPr>
          <p:cNvSpPr txBox="1"/>
          <p:nvPr/>
        </p:nvSpPr>
        <p:spPr>
          <a:xfrm>
            <a:off x="8008567" y="3173943"/>
            <a:ext cx="922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全微分</a:t>
            </a:r>
          </a:p>
        </p:txBody>
      </p:sp>
      <p:sp>
        <p:nvSpPr>
          <p:cNvPr id="59" name="TextBox 39">
            <a:extLst>
              <a:ext uri="{FF2B5EF4-FFF2-40B4-BE49-F238E27FC236}">
                <a16:creationId xmlns:a16="http://schemas.microsoft.com/office/drawing/2014/main" xmlns="" id="{07A8ABD6-F9CB-4BC2-9F2E-B5B396E988BB}"/>
              </a:ext>
            </a:extLst>
          </p:cNvPr>
          <p:cNvSpPr txBox="1"/>
          <p:nvPr/>
        </p:nvSpPr>
        <p:spPr>
          <a:xfrm>
            <a:off x="6786650" y="3858439"/>
            <a:ext cx="683651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Verdana" panose="020B0604030504040204"/>
                <a:ea typeface="微软雅黑"/>
                <a:cs typeface="+mn-cs"/>
              </a:rPr>
              <a:t>函数变化的快慢</a:t>
            </a:r>
          </a:p>
        </p:txBody>
      </p:sp>
      <p:sp>
        <p:nvSpPr>
          <p:cNvPr id="60" name="TextBox 41">
            <a:extLst>
              <a:ext uri="{FF2B5EF4-FFF2-40B4-BE49-F238E27FC236}">
                <a16:creationId xmlns:a16="http://schemas.microsoft.com/office/drawing/2014/main" xmlns="" id="{0C57150E-AD7F-4162-A8AD-1A822F16F414}"/>
              </a:ext>
            </a:extLst>
          </p:cNvPr>
          <p:cNvSpPr txBox="1"/>
          <p:nvPr/>
        </p:nvSpPr>
        <p:spPr>
          <a:xfrm>
            <a:off x="8215051" y="3772336"/>
            <a:ext cx="327941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Verdana" panose="020B0604030504040204"/>
                <a:ea typeface="微软雅黑"/>
                <a:cs typeface="+mn-cs"/>
              </a:rPr>
              <a:t>函数的增量</a:t>
            </a:r>
          </a:p>
        </p:txBody>
      </p:sp>
    </p:spTree>
    <p:extLst>
      <p:ext uri="{BB962C8B-B14F-4D97-AF65-F5344CB8AC3E}">
        <p14:creationId xmlns:p14="http://schemas.microsoft.com/office/powerpoint/2010/main" val="130836913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1" grpId="0" animBg="1"/>
      <p:bldP spid="44" grpId="0" animBg="1"/>
      <p:bldP spid="45" grpId="0" animBg="1"/>
      <p:bldP spid="46" grpId="0" animBg="1"/>
      <p:bldP spid="8" grpId="0"/>
      <p:bldP spid="53" grpId="0" animBg="1"/>
      <p:bldP spid="54" grpId="0" animBg="1"/>
      <p:bldP spid="55" grpId="0" animBg="1"/>
      <p:bldP spid="56" grpId="0" animBg="1"/>
      <p:bldP spid="58" grpId="0"/>
      <p:bldP spid="59" grpId="0"/>
      <p:bldP spid="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spc="300" dirty="0">
                <a:solidFill>
                  <a:prstClr val="white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高阶偏导数</a:t>
            </a:r>
            <a:endParaRPr kumimoji="0" lang="zh-CN" altLang="en-US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F8661189-6D95-4F43-936C-DBEE83A0A44E}"/>
                  </a:ext>
                </a:extLst>
              </p:cNvPr>
              <p:cNvSpPr/>
              <p:nvPr/>
            </p:nvSpPr>
            <p:spPr>
              <a:xfrm>
                <a:off x="-139849" y="825588"/>
                <a:ext cx="4502323" cy="621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indent="266700"/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2.</a:t>
                </a:r>
                <a14:m>
                  <m:oMath xmlns:m="http://schemas.openxmlformats.org/officeDocument/2006/math">
                    <m:r>
                      <a:rPr lang="zh-CN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设</m:t>
                    </m:r>
                    <m:r>
                      <a:rPr lang="en-US" altLang="zh-CN" sz="2000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func>
                      <m:func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zh-CN" altLang="zh-CN" sz="20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求</m:t>
                    </m:r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  <m:r>
                      <a:rPr lang="zh-CN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及</m:t>
                    </m:r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  <m:sup>
                            <m:r>
                              <a:rPr lang="en-US" altLang="zh-CN" sz="2000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.</a:t>
                </a:r>
                <a:endParaRPr lang="zh-CN" altLang="zh-CN" sz="2000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8661189-6D95-4F43-936C-DBEE83A0A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849" y="825588"/>
                <a:ext cx="4502323" cy="621580"/>
              </a:xfrm>
              <a:prstGeom prst="rect">
                <a:avLst/>
              </a:prstGeom>
              <a:blipFill>
                <a:blip r:embed="rId3"/>
                <a:stretch>
                  <a:fillRect r="-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xmlns="" id="{CC994E81-0F1D-42EA-A9EA-BE815E4AB44D}"/>
              </a:ext>
            </a:extLst>
          </p:cNvPr>
          <p:cNvSpPr/>
          <p:nvPr/>
        </p:nvSpPr>
        <p:spPr>
          <a:xfrm>
            <a:off x="399425" y="167651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解：先求一阶偏导数，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1583703E-A03F-4757-960B-7807E2D5EAB0}"/>
                  </a:ext>
                </a:extLst>
              </p:cNvPr>
              <p:cNvSpPr/>
              <p:nvPr/>
            </p:nvSpPr>
            <p:spPr>
              <a:xfrm>
                <a:off x="380640" y="2185227"/>
                <a:ext cx="700641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indent="266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583703E-A03F-4757-960B-7807E2D5EA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40" y="2185227"/>
                <a:ext cx="700641" cy="560538"/>
              </a:xfrm>
              <a:prstGeom prst="rect">
                <a:avLst/>
              </a:prstGeom>
              <a:blipFill>
                <a:blip r:embed="rId4"/>
                <a:stretch>
                  <a:fillRect r="-1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9B08E08A-F93C-46BC-9C65-A133539C430A}"/>
                  </a:ext>
                </a:extLst>
              </p:cNvPr>
              <p:cNvSpPr/>
              <p:nvPr/>
            </p:nvSpPr>
            <p:spPr>
              <a:xfrm>
                <a:off x="749933" y="2952706"/>
                <a:ext cx="783484" cy="628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B08E08A-F93C-46BC-9C65-A133539C43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33" y="2952706"/>
                <a:ext cx="783484" cy="628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91F821CB-A670-42A5-A448-4081443FF866}"/>
                  </a:ext>
                </a:extLst>
              </p:cNvPr>
              <p:cNvSpPr/>
              <p:nvPr/>
            </p:nvSpPr>
            <p:spPr>
              <a:xfrm>
                <a:off x="778126" y="3676431"/>
                <a:ext cx="780278" cy="650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b="0" i="0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1F821CB-A670-42A5-A448-4081443FF8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26" y="3676431"/>
                <a:ext cx="780278" cy="6504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xmlns="" id="{42727D5C-769E-4BF4-AF3C-2F5F4E3B8E6E}"/>
              </a:ext>
            </a:extLst>
          </p:cNvPr>
          <p:cNvSpPr/>
          <p:nvPr/>
        </p:nvSpPr>
        <p:spPr>
          <a:xfrm>
            <a:off x="4546134" y="170051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我们要先求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E344AD98-6FB2-43EA-BE1B-E3903F602C73}"/>
                  </a:ext>
                </a:extLst>
              </p:cNvPr>
              <p:cNvSpPr/>
              <p:nvPr/>
            </p:nvSpPr>
            <p:spPr>
              <a:xfrm>
                <a:off x="5884962" y="1561625"/>
                <a:ext cx="565475" cy="586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344AD98-6FB2-43EA-BE1B-E3903F602C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962" y="1561625"/>
                <a:ext cx="565475" cy="586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55723CFB-96EB-48B8-A6B1-6C5677964E07}"/>
                  </a:ext>
                </a:extLst>
              </p:cNvPr>
              <p:cNvSpPr/>
              <p:nvPr/>
            </p:nvSpPr>
            <p:spPr>
              <a:xfrm>
                <a:off x="6277268" y="1540364"/>
                <a:ext cx="1169743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5723CFB-96EB-48B8-A6B1-6C5677964E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268" y="1540364"/>
                <a:ext cx="1169743" cy="6455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11AB7442-03A7-4D74-8FDE-9D20462F3557}"/>
                  </a:ext>
                </a:extLst>
              </p:cNvPr>
              <p:cNvSpPr/>
              <p:nvPr/>
            </p:nvSpPr>
            <p:spPr>
              <a:xfrm>
                <a:off x="7361560" y="1622898"/>
                <a:ext cx="655244" cy="554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num>
                        <m:den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1AB7442-03A7-4D74-8FDE-9D20462F35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560" y="1622898"/>
                <a:ext cx="655244" cy="554639"/>
              </a:xfrm>
              <a:prstGeom prst="rect">
                <a:avLst/>
              </a:prstGeom>
              <a:blipFill>
                <a:blip r:embed="rId9"/>
                <a:stretch>
                  <a:fillRect b="-4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78D6C3B4-8A56-46C2-83D4-5AD87DF5BCE0}"/>
                  </a:ext>
                </a:extLst>
              </p:cNvPr>
              <p:cNvSpPr/>
              <p:nvPr/>
            </p:nvSpPr>
            <p:spPr>
              <a:xfrm>
                <a:off x="7955520" y="1568288"/>
                <a:ext cx="642740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8D6C3B4-8A56-46C2-83D4-5AD87DF5BC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520" y="1568288"/>
                <a:ext cx="642740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6D4FBA26-DC09-44D4-A073-E0DD7C67051D}"/>
                  </a:ext>
                </a:extLst>
              </p:cNvPr>
              <p:cNvSpPr/>
              <p:nvPr/>
            </p:nvSpPr>
            <p:spPr>
              <a:xfrm>
                <a:off x="5163899" y="2230352"/>
                <a:ext cx="1158714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D4FBA26-DC09-44D4-A073-E0DD7C6705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899" y="2230352"/>
                <a:ext cx="1158714" cy="6455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3C9E4813-3FCC-42DA-8825-4AE163EB8DAE}"/>
                  </a:ext>
                </a:extLst>
              </p:cNvPr>
              <p:cNvSpPr/>
              <p:nvPr/>
            </p:nvSpPr>
            <p:spPr>
              <a:xfrm>
                <a:off x="4620140" y="2233892"/>
                <a:ext cx="671979" cy="628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C9E4813-3FCC-42DA-8825-4AE163EB8D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140" y="2233892"/>
                <a:ext cx="671979" cy="6286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E764E83A-3A20-4468-BA81-7C185CA7ED15}"/>
                  </a:ext>
                </a:extLst>
              </p:cNvPr>
              <p:cNvSpPr/>
              <p:nvPr/>
            </p:nvSpPr>
            <p:spPr>
              <a:xfrm>
                <a:off x="6147697" y="2294904"/>
                <a:ext cx="655244" cy="556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764E83A-3A20-4468-BA81-7C185CA7ED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697" y="2294904"/>
                <a:ext cx="655244" cy="556306"/>
              </a:xfrm>
              <a:prstGeom prst="rect">
                <a:avLst/>
              </a:prstGeom>
              <a:blipFill>
                <a:blip r:embed="rId13"/>
                <a:stretch>
                  <a:fillRect b="-3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B4FEE234-38AB-4D94-8760-63B3988A8560}"/>
                  </a:ext>
                </a:extLst>
              </p:cNvPr>
              <p:cNvSpPr/>
              <p:nvPr/>
            </p:nvSpPr>
            <p:spPr>
              <a:xfrm>
                <a:off x="6591563" y="2229985"/>
                <a:ext cx="631711" cy="597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4FEE234-38AB-4D94-8760-63B3988A85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563" y="2229985"/>
                <a:ext cx="631711" cy="5972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BC28C409-BB3B-49D9-99B8-7CAC347D418E}"/>
              </a:ext>
            </a:extLst>
          </p:cNvPr>
          <p:cNvSpPr/>
          <p:nvPr/>
        </p:nvSpPr>
        <p:spPr>
          <a:xfrm>
            <a:off x="4517568" y="3173946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kern="100" dirty="0">
                <a:latin typeface="+mn-ea"/>
                <a:cs typeface="Times New Roman" panose="02020603050405020304" pitchFamily="18" charset="0"/>
              </a:rPr>
              <a:t>因</a:t>
            </a:r>
            <a:r>
              <a:rPr lang="zh-CN" altLang="zh-CN" sz="1600" kern="100" dirty="0">
                <a:latin typeface="+mn-ea"/>
                <a:cs typeface="Times New Roman" panose="02020603050405020304" pitchFamily="18" charset="0"/>
              </a:rPr>
              <a:t>此</a:t>
            </a:r>
            <a:endParaRPr lang="zh-CN" altLang="en-US" sz="16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2FA1B90D-8916-4793-9FDF-D318A967C4DA}"/>
                  </a:ext>
                </a:extLst>
              </p:cNvPr>
              <p:cNvSpPr/>
              <p:nvPr/>
            </p:nvSpPr>
            <p:spPr>
              <a:xfrm>
                <a:off x="5107211" y="2980728"/>
                <a:ext cx="783484" cy="628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FA1B90D-8916-4793-9FDF-D318A967C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211" y="2980728"/>
                <a:ext cx="783484" cy="6286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557E4476-DC3B-4C49-8BCF-D38AF3E534C6}"/>
                  </a:ext>
                </a:extLst>
              </p:cNvPr>
              <p:cNvSpPr/>
              <p:nvPr/>
            </p:nvSpPr>
            <p:spPr>
              <a:xfrm>
                <a:off x="5722530" y="2983668"/>
                <a:ext cx="104490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557E4476-DC3B-4C49-8BCF-D38AF3E534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530" y="2983668"/>
                <a:ext cx="1044901" cy="64556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xmlns="" id="{5EB0DFCB-A851-449A-AB9F-38CB2D4B2878}"/>
                  </a:ext>
                </a:extLst>
              </p:cNvPr>
              <p:cNvSpPr/>
              <p:nvPr/>
            </p:nvSpPr>
            <p:spPr>
              <a:xfrm>
                <a:off x="6591563" y="3125800"/>
                <a:ext cx="60715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0</m:t>
                      </m:r>
                      <m:r>
                        <a:rPr lang="en-US" altLang="zh-CN" sz="1600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EB0DFCB-A851-449A-AB9F-38CB2D4B2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563" y="3125800"/>
                <a:ext cx="607153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xmlns="" id="{D878C60C-2192-42D5-9943-58CC2DC1B4F5}"/>
                  </a:ext>
                </a:extLst>
              </p:cNvPr>
              <p:cNvSpPr/>
              <p:nvPr/>
            </p:nvSpPr>
            <p:spPr>
              <a:xfrm>
                <a:off x="5092983" y="3685840"/>
                <a:ext cx="780278" cy="628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60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878C60C-2192-42D5-9943-58CC2DC1B4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983" y="3685840"/>
                <a:ext cx="780278" cy="6286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761E60B2-F71A-4367-BFD4-4E6A18E87BEE}"/>
                  </a:ext>
                </a:extLst>
              </p:cNvPr>
              <p:cNvSpPr/>
              <p:nvPr/>
            </p:nvSpPr>
            <p:spPr>
              <a:xfrm>
                <a:off x="5723940" y="3705643"/>
                <a:ext cx="104349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d>
                        <m:d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61E60B2-F71A-4367-BFD4-4E6A18E87B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40" y="3705643"/>
                <a:ext cx="1043491" cy="64556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="" id="{25E3E83B-B8CC-406A-A264-A1969423E3AF}"/>
                  </a:ext>
                </a:extLst>
              </p:cNvPr>
              <p:cNvSpPr/>
              <p:nvPr/>
            </p:nvSpPr>
            <p:spPr>
              <a:xfrm>
                <a:off x="6616121" y="3729815"/>
                <a:ext cx="913263" cy="597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600" kern="100" dirty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  <m:sup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5E3E83B-B8CC-406A-A264-A1969423E3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121" y="3729815"/>
                <a:ext cx="913263" cy="59721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xmlns="" id="{35CE2C50-B66E-42E9-B167-39BD1F4D52C9}"/>
                  </a:ext>
                </a:extLst>
              </p:cNvPr>
              <p:cNvSpPr/>
              <p:nvPr/>
            </p:nvSpPr>
            <p:spPr>
              <a:xfrm>
                <a:off x="1108474" y="2229985"/>
                <a:ext cx="1732205" cy="554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kern="100" dirty="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i="1" kern="100" dirty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600" i="1" kern="100" dirty="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⁡(</m:t>
                      </m:r>
                      <m:r>
                        <a:rPr lang="en-US" altLang="zh-CN" sz="1600" i="1" kern="100" dirty="0" err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zh-CN" sz="1600" i="1" kern="100" dirty="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altLang="zh-CN" sz="1600" i="1" kern="100" dirty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num>
                        <m:den>
                          <m:r>
                            <a:rPr lang="en-US" altLang="zh-CN" sz="1600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5CE2C50-B66E-42E9-B167-39BD1F4D5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74" y="2229985"/>
                <a:ext cx="1732205" cy="554639"/>
              </a:xfrm>
              <a:prstGeom prst="rect">
                <a:avLst/>
              </a:prstGeom>
              <a:blipFill>
                <a:blip r:embed="rId21"/>
                <a:stretch>
                  <a:fillRect b="-3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xmlns="" id="{9B4EBA23-1402-4E2D-84EE-AFF76B30C62E}"/>
                  </a:ext>
                </a:extLst>
              </p:cNvPr>
              <p:cNvSpPr/>
              <p:nvPr/>
            </p:nvSpPr>
            <p:spPr>
              <a:xfrm>
                <a:off x="2647213" y="2328564"/>
                <a:ext cx="143020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1+</m:t>
                      </m:r>
                      <m:func>
                        <m:func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</m:e>
                      </m:func>
                      <m:r>
                        <a:rPr lang="en-US" altLang="zh-CN" sz="1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9B4EBA23-1402-4E2D-84EE-AFF76B30C6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213" y="2328564"/>
                <a:ext cx="1430200" cy="338554"/>
              </a:xfrm>
              <a:prstGeom prst="rect">
                <a:avLst/>
              </a:prstGeom>
              <a:blipFill>
                <a:blip r:embed="rId22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xmlns="" id="{5CC70699-B774-4A80-84E3-9B2FA10C0DD2}"/>
                  </a:ext>
                </a:extLst>
              </p:cNvPr>
              <p:cNvSpPr/>
              <p:nvPr/>
            </p:nvSpPr>
            <p:spPr>
              <a:xfrm>
                <a:off x="1369424" y="2952706"/>
                <a:ext cx="1503360" cy="650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d>
                        <m:dPr>
                          <m:begChr m:val="（"/>
                          <m:endChr m:val="）"/>
                          <m:ctrlPr>
                            <a:rPr lang="zh-CN" altLang="en-US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1600" b="0" i="1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5CC70699-B774-4A80-84E3-9B2FA10C0D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24" y="2952706"/>
                <a:ext cx="1503360" cy="6505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xmlns="" id="{7FC4FE23-8362-4A1A-9D1B-AA385C281E78}"/>
                  </a:ext>
                </a:extLst>
              </p:cNvPr>
              <p:cNvSpPr/>
              <p:nvPr/>
            </p:nvSpPr>
            <p:spPr>
              <a:xfrm>
                <a:off x="1369424" y="3665498"/>
                <a:ext cx="1446358" cy="650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d>
                        <m:dPr>
                          <m:begChr m:val="（"/>
                          <m:endChr m:val="）"/>
                          <m:ctrlPr>
                            <a:rPr lang="zh-CN" altLang="zh-CN" sz="16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6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6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1600" kern="10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</m:num>
                            <m:den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a:rPr lang="en-US" altLang="zh-CN" sz="1600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den>
                          </m:f>
                        </m:e>
                      </m:d>
                      <m:r>
                        <a:rPr lang="en-US" altLang="zh-CN" sz="1600" b="0" i="1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7FC4FE23-8362-4A1A-9D1B-AA385C281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24" y="3665498"/>
                <a:ext cx="1446358" cy="65056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736B48DB-107B-40A9-B90E-6806612EECDF}"/>
              </a:ext>
            </a:extLst>
          </p:cNvPr>
          <p:cNvGrpSpPr/>
          <p:nvPr/>
        </p:nvGrpSpPr>
        <p:grpSpPr>
          <a:xfrm>
            <a:off x="4360985" y="4454072"/>
            <a:ext cx="3000575" cy="628698"/>
            <a:chOff x="4360985" y="4454072"/>
            <a:chExt cx="3000575" cy="628698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52CE17D4-56C6-410C-8C7C-83C6FCCCE381}"/>
                </a:ext>
              </a:extLst>
            </p:cNvPr>
            <p:cNvSpPr/>
            <p:nvPr/>
          </p:nvSpPr>
          <p:spPr>
            <a:xfrm>
              <a:off x="4477597" y="4614197"/>
              <a:ext cx="5950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6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若求</a:t>
              </a:r>
              <a:endParaRPr lang="zh-CN" alt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xmlns="" id="{0DAA4275-0674-4CBB-A158-1397C41F4C26}"/>
                    </a:ext>
                  </a:extLst>
                </p:cNvPr>
                <p:cNvSpPr/>
                <p:nvPr/>
              </p:nvSpPr>
              <p:spPr>
                <a:xfrm>
                  <a:off x="5026827" y="4454072"/>
                  <a:ext cx="1391407" cy="628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sz="1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16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z</m:t>
                            </m:r>
                          </m:num>
                          <m:den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600" b="0" i="1" kern="100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zh-CN" altLang="zh-CN" sz="16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e>
                              <m:sup>
                                <m: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b>
                          <m:sSubPr>
                            <m:ctrlPr>
                              <a:rPr lang="zh-CN" altLang="zh-CN" sz="16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b>
                            <m:d>
                              <m:dPr>
                                <m:begChr m:val="（"/>
                                <m:endChr m:val="）"/>
                                <m:ctrlPr>
                                  <a:rPr lang="zh-CN" altLang="zh-CN" sz="16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zh-CN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，</m:t>
                                </m:r>
                                <m:r>
                                  <a:rPr lang="en-US" altLang="zh-CN" sz="1600" kern="100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0DAA4275-0674-4CBB-A158-1397C41F4C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6827" y="4454072"/>
                  <a:ext cx="1391407" cy="62869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xmlns="" id="{0BFE091B-9B8C-4F01-8556-D0E9DA444638}"/>
                    </a:ext>
                  </a:extLst>
                </p:cNvPr>
                <p:cNvSpPr/>
                <p:nvPr/>
              </p:nvSpPr>
              <p:spPr>
                <a:xfrm>
                  <a:off x="6338762" y="4622541"/>
                  <a:ext cx="714555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6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altLang="zh-CN" sz="1600" dirty="0"/>
                    <a:t>.</a:t>
                  </a:r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0BFE091B-9B8C-4F01-8556-D0E9DA4446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8762" y="4622541"/>
                  <a:ext cx="714555" cy="338554"/>
                </a:xfrm>
                <a:prstGeom prst="rect">
                  <a:avLst/>
                </a:prstGeom>
                <a:blipFill>
                  <a:blip r:embed="rId26"/>
                  <a:stretch>
                    <a:fillRect t="-5357" r="-3419" b="-214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矩形 1">
              <a:extLst>
                <a:ext uri="{FF2B5EF4-FFF2-40B4-BE49-F238E27FC236}">
                  <a16:creationId xmlns:a16="http://schemas.microsoft.com/office/drawing/2014/main" xmlns="" id="{AFED53ED-5889-4090-996E-4FB11E7226DA}"/>
                </a:ext>
              </a:extLst>
            </p:cNvPr>
            <p:cNvSpPr/>
            <p:nvPr/>
          </p:nvSpPr>
          <p:spPr>
            <a:xfrm>
              <a:off x="4360985" y="4500981"/>
              <a:ext cx="3000575" cy="5561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BD461B6F-CCC1-4E36-B22D-4A173FC45783}"/>
              </a:ext>
            </a:extLst>
          </p:cNvPr>
          <p:cNvSpPr/>
          <p:nvPr/>
        </p:nvSpPr>
        <p:spPr>
          <a:xfrm>
            <a:off x="445853" y="229523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得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2F844462-23A5-4036-988B-A70DB17CA974}"/>
              </a:ext>
            </a:extLst>
          </p:cNvPr>
          <p:cNvSpPr/>
          <p:nvPr/>
        </p:nvSpPr>
        <p:spPr>
          <a:xfrm>
            <a:off x="271211" y="312208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由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5904510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20" grpId="0"/>
      <p:bldP spid="19" grpId="0"/>
      <p:bldP spid="21" grpId="0"/>
      <p:bldP spid="22" grpId="0"/>
      <p:bldP spid="24" grpId="0"/>
      <p:bldP spid="25" grpId="0"/>
      <p:bldP spid="27" grpId="0"/>
      <p:bldP spid="31" grpId="0"/>
      <p:bldP spid="32" grpId="0"/>
      <p:bldP spid="35" grpId="0"/>
      <p:bldP spid="37" grpId="0"/>
      <p:bldP spid="14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方正正大黑简体" panose="02000000000000000000" pitchFamily="2" charset="-122"/>
                <a:ea typeface="方正正大黑简体" panose="02000000000000000000" pitchFamily="2" charset="-122"/>
                <a:cs typeface="+mn-cs"/>
              </a:rPr>
              <a:t>全微分的计算</a:t>
            </a:r>
            <a:endParaRPr kumimoji="0" lang="en-US" altLang="zh-CN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CEC4FF94-B52A-4687-9354-E377ACD24F01}"/>
                  </a:ext>
                </a:extLst>
              </p:cNvPr>
              <p:cNvSpPr/>
              <p:nvPr/>
            </p:nvSpPr>
            <p:spPr>
              <a:xfrm>
                <a:off x="424782" y="1031620"/>
                <a:ext cx="14714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sz="20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</m:oMath>
                </a14:m>
                <a:r>
                  <a:rPr lang="zh-CN" altLang="en-US" sz="2000" dirty="0"/>
                  <a:t>，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EC4FF94-B52A-4687-9354-E377ACD24F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782" y="1031620"/>
                <a:ext cx="1471428" cy="400110"/>
              </a:xfrm>
              <a:prstGeom prst="rect">
                <a:avLst/>
              </a:prstGeom>
              <a:blipFill>
                <a:blip r:embed="rId3"/>
                <a:stretch>
                  <a:fillRect t="-12121" r="-3734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7BBA383C-0663-4943-8AF3-AEEE4B9D903D}"/>
                  </a:ext>
                </a:extLst>
              </p:cNvPr>
              <p:cNvSpPr/>
              <p:nvPr/>
            </p:nvSpPr>
            <p:spPr>
              <a:xfrm>
                <a:off x="1610354" y="940056"/>
                <a:ext cx="1987660" cy="583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𝑧</m:t>
                    </m:r>
                  </m:oMath>
                </a14:m>
                <a:r>
                  <a:rPr lang="en-US" altLang="zh-CN" sz="20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altLang="zh-CN" sz="20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  <m:r>
                      <a:rPr lang="en-US" altLang="zh-CN" sz="20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BBA383C-0663-4943-8AF3-AEEE4B9D9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354" y="940056"/>
                <a:ext cx="1987660" cy="58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69445040-DA90-4C35-AB0E-06B8B26B524C}"/>
                  </a:ext>
                </a:extLst>
              </p:cNvPr>
              <p:cNvSpPr/>
              <p:nvPr/>
            </p:nvSpPr>
            <p:spPr>
              <a:xfrm>
                <a:off x="-123714" y="1607870"/>
                <a:ext cx="7331338" cy="43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266700"/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求函数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sz="2000" i="1" kern="100" dirty="0">
                    <a:latin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kern="1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altLang="zh-CN" sz="2000" i="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=1,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的全微分</a:t>
                </a:r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.</a:t>
                </a:r>
                <a:endParaRPr lang="zh-CN" altLang="zh-CN" sz="2000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9445040-DA90-4C35-AB0E-06B8B26B52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3714" y="1607870"/>
                <a:ext cx="7331338" cy="439736"/>
              </a:xfrm>
              <a:prstGeom prst="rect">
                <a:avLst/>
              </a:prstGeom>
              <a:blipFill>
                <a:blip r:embed="rId5"/>
                <a:stretch>
                  <a:fillRect t="-8333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xmlns="" id="{23ED65E4-0C54-4666-97C4-2D5FFF7E30FD}"/>
              </a:ext>
            </a:extLst>
          </p:cNvPr>
          <p:cNvSpPr/>
          <p:nvPr/>
        </p:nvSpPr>
        <p:spPr>
          <a:xfrm>
            <a:off x="760194" y="2347355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B4513428-2C02-46C8-9C76-55BCFCD3737D}"/>
                  </a:ext>
                </a:extLst>
              </p:cNvPr>
              <p:cNvSpPr/>
              <p:nvPr/>
            </p:nvSpPr>
            <p:spPr>
              <a:xfrm>
                <a:off x="1457821" y="2237902"/>
                <a:ext cx="496225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4513428-2C02-46C8-9C76-55BCFCD37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821" y="2237902"/>
                <a:ext cx="496225" cy="619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97288687-5AFB-4194-B6FB-2E3997CFA160}"/>
                  </a:ext>
                </a:extLst>
              </p:cNvPr>
              <p:cNvSpPr/>
              <p:nvPr/>
            </p:nvSpPr>
            <p:spPr>
              <a:xfrm>
                <a:off x="1772830" y="2271500"/>
                <a:ext cx="1900584" cy="660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  <m:sup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zh-CN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7288687-5AFB-4194-B6FB-2E3997CFA1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830" y="2271500"/>
                <a:ext cx="1900584" cy="660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45160AD9-1EC1-452C-8B31-F735F3C1C389}"/>
                  </a:ext>
                </a:extLst>
              </p:cNvPr>
              <p:cNvSpPr/>
              <p:nvPr/>
            </p:nvSpPr>
            <p:spPr>
              <a:xfrm>
                <a:off x="3773008" y="2223303"/>
                <a:ext cx="482824" cy="666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5160AD9-1EC1-452C-8B31-F735F3C1C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008" y="2223303"/>
                <a:ext cx="482824" cy="6665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7A096C75-3702-466B-8AC5-28D6438D5BDC}"/>
                  </a:ext>
                </a:extLst>
              </p:cNvPr>
              <p:cNvSpPr/>
              <p:nvPr/>
            </p:nvSpPr>
            <p:spPr>
              <a:xfrm>
                <a:off x="4103238" y="2267891"/>
                <a:ext cx="1717843" cy="660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  <m:sup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7A096C75-3702-466B-8AC5-28D6438D5B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238" y="2267891"/>
                <a:ext cx="1717843" cy="6603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7A5CDC3B-BDB5-45B4-8D39-38669C666220}"/>
                  </a:ext>
                </a:extLst>
              </p:cNvPr>
              <p:cNvSpPr/>
              <p:nvPr/>
            </p:nvSpPr>
            <p:spPr>
              <a:xfrm>
                <a:off x="1447773" y="3041050"/>
                <a:ext cx="988732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0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A5CDC3B-BDB5-45B4-8D39-38669C6662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73" y="3041050"/>
                <a:ext cx="988732" cy="619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C31C1E7F-950B-4338-A954-DB9A72A1D23C}"/>
                  </a:ext>
                </a:extLst>
              </p:cNvPr>
              <p:cNvSpPr/>
              <p:nvPr/>
            </p:nvSpPr>
            <p:spPr>
              <a:xfrm>
                <a:off x="2255622" y="3098391"/>
                <a:ext cx="141096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+1+4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31C1E7F-950B-4338-A954-DB9A72A1D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22" y="3098391"/>
                <a:ext cx="1410963" cy="6173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D3932D73-A9ED-49C1-AB14-E2DFC395239B}"/>
                  </a:ext>
                </a:extLst>
              </p:cNvPr>
              <p:cNvSpPr/>
              <p:nvPr/>
            </p:nvSpPr>
            <p:spPr>
              <a:xfrm>
                <a:off x="3471285" y="3101992"/>
                <a:ext cx="68961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3932D73-A9ED-49C1-AB14-E2DFC3952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285" y="3101992"/>
                <a:ext cx="689612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5C9AC589-CE5D-48C9-93F2-B254DEACFF6F}"/>
                  </a:ext>
                </a:extLst>
              </p:cNvPr>
              <p:cNvSpPr/>
              <p:nvPr/>
            </p:nvSpPr>
            <p:spPr>
              <a:xfrm>
                <a:off x="4122751" y="3027969"/>
                <a:ext cx="975331" cy="666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z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0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C9AC589-CE5D-48C9-93F2-B254DEACFF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751" y="3027969"/>
                <a:ext cx="975331" cy="6665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1FE6A518-3441-4FAA-99C6-8D4D5B3FDA9A}"/>
                  </a:ext>
                </a:extLst>
              </p:cNvPr>
              <p:cNvSpPr/>
              <p:nvPr/>
            </p:nvSpPr>
            <p:spPr>
              <a:xfrm>
                <a:off x="4911920" y="3108990"/>
                <a:ext cx="603050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FE6A518-3441-4FAA-99C6-8D4D5B3FDA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920" y="3108990"/>
                <a:ext cx="603050" cy="61170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xmlns="" id="{4F1087F5-E3ED-4027-B7FD-FBF3D7FE7B19}"/>
                  </a:ext>
                </a:extLst>
              </p:cNvPr>
              <p:cNvSpPr/>
              <p:nvPr/>
            </p:nvSpPr>
            <p:spPr>
              <a:xfrm>
                <a:off x="5406232" y="3110786"/>
                <a:ext cx="68961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0" kern="100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F1087F5-E3ED-4027-B7FD-FBF3D7FE7B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232" y="3110786"/>
                <a:ext cx="689612" cy="6127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AC439B7B-B1A2-4DDE-B88C-2035EAAEBA3B}"/>
              </a:ext>
            </a:extLst>
          </p:cNvPr>
          <p:cNvSpPr/>
          <p:nvPr/>
        </p:nvSpPr>
        <p:spPr>
          <a:xfrm>
            <a:off x="1450497" y="398125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所以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8E566540-877B-4D39-92A0-EAD4842AE035}"/>
                  </a:ext>
                </a:extLst>
              </p:cNvPr>
              <p:cNvSpPr/>
              <p:nvPr/>
            </p:nvSpPr>
            <p:spPr>
              <a:xfrm>
                <a:off x="2124355" y="3954271"/>
                <a:ext cx="940835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𝑑𝑧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0" kern="100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  2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E566540-877B-4D39-92A0-EAD4842AE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355" y="3954271"/>
                <a:ext cx="940835" cy="388889"/>
              </a:xfrm>
              <a:prstGeom prst="rect">
                <a:avLst/>
              </a:prstGeom>
              <a:blipFill>
                <a:blip r:embed="rId16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xmlns="" id="{49613701-937B-48EC-A24F-6B258623893E}"/>
                  </a:ext>
                </a:extLst>
              </p:cNvPr>
              <p:cNvSpPr/>
              <p:nvPr/>
            </p:nvSpPr>
            <p:spPr>
              <a:xfrm>
                <a:off x="2924118" y="3910522"/>
                <a:ext cx="1558183" cy="485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𝑦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9613701-937B-48EC-A24F-6B2586238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118" y="3910522"/>
                <a:ext cx="1558183" cy="485454"/>
              </a:xfrm>
              <a:prstGeom prst="rect">
                <a:avLst/>
              </a:prstGeom>
              <a:blipFill>
                <a:blip r:embed="rId17"/>
                <a:stretch>
                  <a:fillRect r="-2745"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398693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方正正大黑简体" panose="02000000000000000000" pitchFamily="2" charset="-122"/>
                <a:ea typeface="方正正大黑简体" panose="02000000000000000000" pitchFamily="2" charset="-122"/>
                <a:cs typeface="+mn-cs"/>
              </a:rPr>
              <a:t>全微分的计算</a:t>
            </a:r>
            <a:endParaRPr kumimoji="0" lang="en-US" altLang="zh-CN" sz="2400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方正正大黑简体" panose="02000000000000000000" pitchFamily="2" charset="-122"/>
              <a:ea typeface="方正正大黑简体" panose="02000000000000000000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12D35B75-AF1F-4EC4-A0F6-92F01F115703}"/>
                  </a:ext>
                </a:extLst>
              </p:cNvPr>
              <p:cNvSpPr/>
              <p:nvPr/>
            </p:nvSpPr>
            <p:spPr>
              <a:xfrm>
                <a:off x="285077" y="1065244"/>
                <a:ext cx="815967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求函数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0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sup>
                    </m:sSup>
                  </m:oMath>
                </a14:m>
                <a:r>
                  <a:rPr lang="zh-CN" altLang="zh-CN" sz="2000" kern="100" dirty="0">
                    <a:latin typeface="+mn-ea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</m:t>
                    </m:r>
                    <m:r>
                      <a:rPr lang="en-US" altLang="zh-CN" sz="2000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000" kern="100" dirty="0">
                    <a:latin typeface="+mn-ea"/>
                    <a:cs typeface="Times New Roman" panose="02020603050405020304" pitchFamily="18" charset="0"/>
                  </a:rPr>
                  <a:t>=1,</a:t>
                </a:r>
                <a14:m>
                  <m:oMath xmlns:m="http://schemas.openxmlformats.org/officeDocument/2006/math">
                    <m:r>
                      <a:rPr lang="en-US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5,∆</m:t>
                    </m:r>
                    <m:r>
                      <m:rPr>
                        <m:sty m:val="p"/>
                      </m:rPr>
                      <a:rPr lang="en-US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</m:t>
                    </m:r>
                    <m:r>
                      <a:rPr lang="zh-CN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时的全微分</m:t>
                    </m:r>
                    <m:r>
                      <a:rPr lang="en-US" altLang="zh-CN" sz="20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000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2D35B75-AF1F-4EC4-A0F6-92F01F115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77" y="1065244"/>
                <a:ext cx="8159675" cy="400110"/>
              </a:xfrm>
              <a:prstGeom prst="rect">
                <a:avLst/>
              </a:prstGeom>
              <a:blipFill>
                <a:blip r:embed="rId3"/>
                <a:stretch>
                  <a:fillRect l="-822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xmlns="" id="{1AA9FB63-48B0-4A50-9572-7A41FC8D016A}"/>
              </a:ext>
            </a:extLst>
          </p:cNvPr>
          <p:cNvSpPr/>
          <p:nvPr/>
        </p:nvSpPr>
        <p:spPr>
          <a:xfrm>
            <a:off x="1582769" y="175730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解：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DF9E2F0E-6899-458B-8992-DACAF714AC37}"/>
                  </a:ext>
                </a:extLst>
              </p:cNvPr>
              <p:cNvSpPr/>
              <p:nvPr/>
            </p:nvSpPr>
            <p:spPr>
              <a:xfrm>
                <a:off x="2150953" y="1692187"/>
                <a:ext cx="1390573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F9E2F0E-6899-458B-8992-DACAF714AC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953" y="1692187"/>
                <a:ext cx="1390573" cy="619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2E0C17A5-A6B8-43F9-929E-2DD3646E8D3F}"/>
                  </a:ext>
                </a:extLst>
              </p:cNvPr>
              <p:cNvSpPr/>
              <p:nvPr/>
            </p:nvSpPr>
            <p:spPr>
              <a:xfrm>
                <a:off x="3462946" y="1672998"/>
                <a:ext cx="1448666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E0C17A5-A6B8-43F9-929E-2DD3646E8D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946" y="1672998"/>
                <a:ext cx="1448666" cy="6663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xmlns="" id="{04D74FFA-7C2C-4C69-9639-BC75CED853C3}"/>
              </a:ext>
            </a:extLst>
          </p:cNvPr>
          <p:cNvSpPr/>
          <p:nvPr/>
        </p:nvSpPr>
        <p:spPr>
          <a:xfrm>
            <a:off x="1830433" y="251217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故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BE2BF4BA-8366-48BF-8313-0F4C65610FC0}"/>
                  </a:ext>
                </a:extLst>
              </p:cNvPr>
              <p:cNvSpPr/>
              <p:nvPr/>
            </p:nvSpPr>
            <p:spPr>
              <a:xfrm>
                <a:off x="2159251" y="2404659"/>
                <a:ext cx="1051249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E2BF4BA-8366-48BF-8313-0F4C65610F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251" y="2404659"/>
                <a:ext cx="1051249" cy="619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0EB4E0ED-7116-404A-9BCC-B443B8D95055}"/>
                  </a:ext>
                </a:extLst>
              </p:cNvPr>
              <p:cNvSpPr/>
              <p:nvPr/>
            </p:nvSpPr>
            <p:spPr>
              <a:xfrm>
                <a:off x="2954363" y="2550859"/>
                <a:ext cx="7042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EB4E0ED-7116-404A-9BCC-B443B8D950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363" y="2550859"/>
                <a:ext cx="70429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C731ABCC-B483-45F0-8840-0E50F94BCE15}"/>
                  </a:ext>
                </a:extLst>
              </p:cNvPr>
              <p:cNvSpPr/>
              <p:nvPr/>
            </p:nvSpPr>
            <p:spPr>
              <a:xfrm>
                <a:off x="3646672" y="2394611"/>
                <a:ext cx="1054648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731ABCC-B483-45F0-8840-0E50F94BCE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672" y="2394611"/>
                <a:ext cx="1054648" cy="6663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BCBBEBA3-B9DB-4B8E-81AD-44FB1AA76708}"/>
                  </a:ext>
                </a:extLst>
              </p:cNvPr>
              <p:cNvSpPr/>
              <p:nvPr/>
            </p:nvSpPr>
            <p:spPr>
              <a:xfrm>
                <a:off x="4461740" y="2537185"/>
                <a:ext cx="7042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CBBEBA3-B9DB-4B8E-81AD-44FB1AA767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740" y="2537185"/>
                <a:ext cx="70429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9DEB8A5C-EF9E-4089-8314-AAF53E4E52B1}"/>
              </a:ext>
            </a:extLst>
          </p:cNvPr>
          <p:cNvSpPr/>
          <p:nvPr/>
        </p:nvSpPr>
        <p:spPr>
          <a:xfrm>
            <a:off x="1651195" y="324000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因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此</a:t>
            </a:r>
            <a:endParaRPr lang="zh-CN" altLang="en-US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3ED685C3-4752-4660-99DA-D8EDFF8028A1}"/>
                  </a:ext>
                </a:extLst>
              </p:cNvPr>
              <p:cNvSpPr/>
              <p:nvPr/>
            </p:nvSpPr>
            <p:spPr>
              <a:xfrm>
                <a:off x="2148197" y="3224615"/>
                <a:ext cx="5897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𝑧</m:t>
                      </m:r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ED685C3-4752-4660-99DA-D8EDFF802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197" y="3224615"/>
                <a:ext cx="589777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BFE2A8CB-F986-4375-B056-6B24C35AB151}"/>
                  </a:ext>
                </a:extLst>
              </p:cNvPr>
              <p:cNvSpPr/>
              <p:nvPr/>
            </p:nvSpPr>
            <p:spPr>
              <a:xfrm>
                <a:off x="1974360" y="3104381"/>
                <a:ext cx="3257880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indent="266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∙∆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endParaRPr lang="zh-CN" altLang="zh-CN" i="1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FE2A8CB-F986-4375-B056-6B24C35AB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360" y="3104381"/>
                <a:ext cx="3257880" cy="666336"/>
              </a:xfrm>
              <a:prstGeom prst="rect">
                <a:avLst/>
              </a:prstGeom>
              <a:blipFill>
                <a:blip r:embed="rId11"/>
                <a:stretch>
                  <a:fillRect r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CE366D31-D97C-4722-92A1-0EB77407E663}"/>
                  </a:ext>
                </a:extLst>
              </p:cNvPr>
              <p:cNvSpPr/>
              <p:nvPr/>
            </p:nvSpPr>
            <p:spPr>
              <a:xfrm>
                <a:off x="2371083" y="3783915"/>
                <a:ext cx="21114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kern="100" dirty="0"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∙0.15+</m:t>
                    </m:r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∙0.1</m:t>
                    </m:r>
                  </m:oMath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E366D31-D97C-4722-92A1-0EB77407E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83" y="3783915"/>
                <a:ext cx="211147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31BFA418-F5A7-465D-812D-C1E28E303C3F}"/>
                  </a:ext>
                </a:extLst>
              </p:cNvPr>
              <p:cNvSpPr/>
              <p:nvPr/>
            </p:nvSpPr>
            <p:spPr>
              <a:xfrm>
                <a:off x="2371083" y="4278311"/>
                <a:ext cx="11371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kern="100" dirty="0">
                    <a:latin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25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1BFA418-F5A7-465D-812D-C1E28E303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83" y="4278311"/>
                <a:ext cx="113710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862625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74343" y="849756"/>
            <a:ext cx="1289946" cy="1289946"/>
            <a:chOff x="2026208" y="849756"/>
            <a:chExt cx="1289946" cy="1289946"/>
          </a:xfrm>
        </p:grpSpPr>
        <p:grpSp>
          <p:nvGrpSpPr>
            <p:cNvPr id="4" name="组合 3"/>
            <p:cNvGrpSpPr/>
            <p:nvPr/>
          </p:nvGrpSpPr>
          <p:grpSpPr>
            <a:xfrm>
              <a:off x="202620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" name="同心圆 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260839" y="1025813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174343" y="849756"/>
            <a:ext cx="1289946" cy="1289946"/>
            <a:chOff x="3351228" y="849756"/>
            <a:chExt cx="1289946" cy="1289946"/>
          </a:xfrm>
        </p:grpSpPr>
        <p:grpSp>
          <p:nvGrpSpPr>
            <p:cNvPr id="7" name="组合 6"/>
            <p:cNvGrpSpPr/>
            <p:nvPr/>
          </p:nvGrpSpPr>
          <p:grpSpPr>
            <a:xfrm>
              <a:off x="3351228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" name="同心圆 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587342" y="94618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4343" y="849756"/>
            <a:ext cx="1289946" cy="1289946"/>
            <a:chOff x="4648417" y="849756"/>
            <a:chExt cx="1289946" cy="1289946"/>
          </a:xfrm>
        </p:grpSpPr>
        <p:grpSp>
          <p:nvGrpSpPr>
            <p:cNvPr id="10" name="组合 9"/>
            <p:cNvGrpSpPr/>
            <p:nvPr/>
          </p:nvGrpSpPr>
          <p:grpSpPr>
            <a:xfrm>
              <a:off x="4648417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" name="同心圆 1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32551" y="959138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聆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174343" y="849756"/>
            <a:ext cx="1289946" cy="1289946"/>
            <a:chOff x="5946350" y="849756"/>
            <a:chExt cx="1289946" cy="12899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46350" y="849756"/>
              <a:ext cx="1289946" cy="1289946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13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>
                  <a:solidFill>
                    <a:schemeClr val="accent6">
                      <a:lumMod val="90000"/>
                      <a:lumOff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57950" y="970150"/>
              <a:ext cx="63592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听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0" y="2427734"/>
            <a:ext cx="9144000" cy="1944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556337" y="288938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方正兰亭粗黑_GBK" panose="02000000000000000000" pitchFamily="2" charset="-122"/>
                <a:ea typeface="方正兰亭粗黑_GBK" panose="02000000000000000000" pitchFamily="2" charset="-122"/>
              </a:rPr>
              <a:t>数学科学学院</a:t>
            </a:r>
          </a:p>
        </p:txBody>
      </p:sp>
      <p:pic>
        <p:nvPicPr>
          <p:cNvPr id="38" name="图片 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27" y="1477982"/>
            <a:ext cx="1148100" cy="455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3063116" y="3372067"/>
            <a:ext cx="3017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讲人：谭露琳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327053" y="4110384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2" name="同心圆 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758018" y="4605223"/>
            <a:ext cx="630120" cy="63003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" name="同心圆 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436688" y="4920241"/>
            <a:ext cx="890364" cy="89024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758789" y="4730422"/>
            <a:ext cx="685681" cy="68558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6440" y="5038934"/>
            <a:ext cx="588755" cy="5886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3" name="同心圆 5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62506" y="4528456"/>
            <a:ext cx="252447" cy="2524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6" name="同心圆 5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181253" y="4325716"/>
            <a:ext cx="528983" cy="52891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同心圆 5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463984" y="3830482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2" name="同心圆 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419626" y="4323810"/>
            <a:ext cx="223042" cy="22301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5" name="同心圆 6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943138" y="4704693"/>
            <a:ext cx="1179076" cy="117891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8" name="同心圆 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kern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275196" y="4605225"/>
            <a:ext cx="520102" cy="52003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1" name="同心圆 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91078" y="4920242"/>
            <a:ext cx="316822" cy="31677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17144" y="4736991"/>
            <a:ext cx="158410" cy="15838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7" name="同心圆 7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3765"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32099E-6 L 0.45 4.32099E-6 " pathEditMode="relative" rAng="0" ptsTypes="AA">
                                      <p:cBhvr>
                                        <p:cTn id="32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0.29896 4.32099E-6 " pathEditMode="relative" rAng="0" ptsTypes="AA">
                                      <p:cBhvr>
                                        <p:cTn id="34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32099E-6 L 0.14584 4.32099E-6 " pathEditMode="relative" rAng="0" ptsTypes="AA">
                                      <p:cBhvr>
                                        <p:cTn id="3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2961E-6 L 0.45729 2.02961E-6 " pathEditMode="relative" rAng="0" ptsTypes="AA">
                                      <p:cBhvr>
                                        <p:cTn id="38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250"/>
                            </p:stCondLst>
                            <p:childTnLst>
                              <p:par>
                                <p:cTn id="6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5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0" y="0"/>
            <a:ext cx="9144000" cy="73097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35"/>
          <p:cNvSpPr txBox="1"/>
          <p:nvPr/>
        </p:nvSpPr>
        <p:spPr>
          <a:xfrm>
            <a:off x="4118600" y="124807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极限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57814" y="1434341"/>
            <a:ext cx="1541672" cy="446414"/>
            <a:chOff x="5204626" y="2233575"/>
            <a:chExt cx="1721136" cy="548848"/>
          </a:xfrm>
        </p:grpSpPr>
        <p:grpSp>
          <p:nvGrpSpPr>
            <p:cNvPr id="19" name="组合 18"/>
            <p:cNvGrpSpPr/>
            <p:nvPr/>
          </p:nvGrpSpPr>
          <p:grpSpPr>
            <a:xfrm>
              <a:off x="5204626" y="2233575"/>
              <a:ext cx="1721136" cy="548848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21" name="圆角矩形 20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4351930" y="1373339"/>
                <a:ext cx="3742172" cy="2584451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5384889" y="2368267"/>
              <a:ext cx="279463" cy="279463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任意多边形 31"/>
          <p:cNvSpPr/>
          <p:nvPr/>
        </p:nvSpPr>
        <p:spPr bwMode="auto">
          <a:xfrm>
            <a:off x="3443910" y="1219600"/>
            <a:ext cx="5554617" cy="3674518"/>
          </a:xfrm>
          <a:custGeom>
            <a:avLst/>
            <a:gdLst>
              <a:gd name="connsiteX0" fmla="*/ 488326 w 4206923"/>
              <a:gd name="connsiteY0" fmla="*/ 0 h 1479432"/>
              <a:gd name="connsiteX1" fmla="*/ 1002185 w 4206923"/>
              <a:gd name="connsiteY1" fmla="*/ 0 h 1479432"/>
              <a:gd name="connsiteX2" fmla="*/ 1066030 w 4206923"/>
              <a:gd name="connsiteY2" fmla="*/ 0 h 1479432"/>
              <a:gd name="connsiteX3" fmla="*/ 1083181 w 4206923"/>
              <a:gd name="connsiteY3" fmla="*/ 0 h 1479432"/>
              <a:gd name="connsiteX4" fmla="*/ 1168160 w 4206923"/>
              <a:gd name="connsiteY4" fmla="*/ 0 h 1479432"/>
              <a:gd name="connsiteX5" fmla="*/ 1290429 w 4206923"/>
              <a:gd name="connsiteY5" fmla="*/ 0 h 1479432"/>
              <a:gd name="connsiteX6" fmla="*/ 1553727 w 4206923"/>
              <a:gd name="connsiteY6" fmla="*/ 0 h 1479432"/>
              <a:gd name="connsiteX7" fmla="*/ 1611796 w 4206923"/>
              <a:gd name="connsiteY7" fmla="*/ 0 h 1479432"/>
              <a:gd name="connsiteX8" fmla="*/ 1634674 w 4206923"/>
              <a:gd name="connsiteY8" fmla="*/ 0 h 1479432"/>
              <a:gd name="connsiteX9" fmla="*/ 1745864 w 4206923"/>
              <a:gd name="connsiteY9" fmla="*/ 0 h 1479432"/>
              <a:gd name="connsiteX10" fmla="*/ 1836195 w 4206923"/>
              <a:gd name="connsiteY10" fmla="*/ 0 h 1479432"/>
              <a:gd name="connsiteX11" fmla="*/ 1900647 w 4206923"/>
              <a:gd name="connsiteY11" fmla="*/ 0 h 1479432"/>
              <a:gd name="connsiteX12" fmla="*/ 1986524 w 4206923"/>
              <a:gd name="connsiteY12" fmla="*/ 0 h 1479432"/>
              <a:gd name="connsiteX13" fmla="*/ 2099493 w 4206923"/>
              <a:gd name="connsiteY13" fmla="*/ 0 h 1479432"/>
              <a:gd name="connsiteX14" fmla="*/ 2125046 w 4206923"/>
              <a:gd name="connsiteY14" fmla="*/ 0 h 1479432"/>
              <a:gd name="connsiteX15" fmla="*/ 2180440 w 4206923"/>
              <a:gd name="connsiteY15" fmla="*/ 0 h 1479432"/>
              <a:gd name="connsiteX16" fmla="*/ 2291630 w 4206923"/>
              <a:gd name="connsiteY16" fmla="*/ 0 h 1479432"/>
              <a:gd name="connsiteX17" fmla="*/ 2293677 w 4206923"/>
              <a:gd name="connsiteY17" fmla="*/ 0 h 1479432"/>
              <a:gd name="connsiteX18" fmla="*/ 2388345 w 4206923"/>
              <a:gd name="connsiteY18" fmla="*/ 0 h 1479432"/>
              <a:gd name="connsiteX19" fmla="*/ 2446414 w 4206923"/>
              <a:gd name="connsiteY19" fmla="*/ 0 h 1479432"/>
              <a:gd name="connsiteX20" fmla="*/ 2459486 w 4206923"/>
              <a:gd name="connsiteY20" fmla="*/ 0 h 1479432"/>
              <a:gd name="connsiteX21" fmla="*/ 2580482 w 4206923"/>
              <a:gd name="connsiteY21" fmla="*/ 0 h 1479432"/>
              <a:gd name="connsiteX22" fmla="*/ 2670812 w 4206923"/>
              <a:gd name="connsiteY22" fmla="*/ 0 h 1479432"/>
              <a:gd name="connsiteX23" fmla="*/ 2839443 w 4206923"/>
              <a:gd name="connsiteY23" fmla="*/ 0 h 1479432"/>
              <a:gd name="connsiteX24" fmla="*/ 2852814 w 4206923"/>
              <a:gd name="connsiteY24" fmla="*/ 0 h 1479432"/>
              <a:gd name="connsiteX25" fmla="*/ 2960273 w 4206923"/>
              <a:gd name="connsiteY25" fmla="*/ 0 h 1479432"/>
              <a:gd name="connsiteX26" fmla="*/ 3037852 w 4206923"/>
              <a:gd name="connsiteY26" fmla="*/ 0 h 1479432"/>
              <a:gd name="connsiteX27" fmla="*/ 3041269 w 4206923"/>
              <a:gd name="connsiteY27" fmla="*/ 0 h 1479432"/>
              <a:gd name="connsiteX28" fmla="*/ 3077212 w 4206923"/>
              <a:gd name="connsiteY28" fmla="*/ 0 h 1479432"/>
              <a:gd name="connsiteX29" fmla="*/ 3090397 w 4206923"/>
              <a:gd name="connsiteY29" fmla="*/ 0 h 1479432"/>
              <a:gd name="connsiteX30" fmla="*/ 3115626 w 4206923"/>
              <a:gd name="connsiteY30" fmla="*/ 0 h 1479432"/>
              <a:gd name="connsiteX31" fmla="*/ 3126248 w 4206923"/>
              <a:gd name="connsiteY31" fmla="*/ 0 h 1479432"/>
              <a:gd name="connsiteX32" fmla="*/ 3245843 w 4206923"/>
              <a:gd name="connsiteY32" fmla="*/ 0 h 1479432"/>
              <a:gd name="connsiteX33" fmla="*/ 3262250 w 4206923"/>
              <a:gd name="connsiteY33" fmla="*/ 0 h 1479432"/>
              <a:gd name="connsiteX34" fmla="*/ 3366673 w 4206923"/>
              <a:gd name="connsiteY34" fmla="*/ 0 h 1479432"/>
              <a:gd name="connsiteX35" fmla="*/ 3412579 w 4206923"/>
              <a:gd name="connsiteY35" fmla="*/ 0 h 1479432"/>
              <a:gd name="connsiteX36" fmla="*/ 3447669 w 4206923"/>
              <a:gd name="connsiteY36" fmla="*/ 0 h 1479432"/>
              <a:gd name="connsiteX37" fmla="*/ 3496797 w 4206923"/>
              <a:gd name="connsiteY37" fmla="*/ 0 h 1479432"/>
              <a:gd name="connsiteX38" fmla="*/ 3522026 w 4206923"/>
              <a:gd name="connsiteY38" fmla="*/ 0 h 1479432"/>
              <a:gd name="connsiteX39" fmla="*/ 3525549 w 4206923"/>
              <a:gd name="connsiteY39" fmla="*/ 0 h 1479432"/>
              <a:gd name="connsiteX40" fmla="*/ 3532648 w 4206923"/>
              <a:gd name="connsiteY40" fmla="*/ 0 h 1479432"/>
              <a:gd name="connsiteX41" fmla="*/ 3606496 w 4206923"/>
              <a:gd name="connsiteY41" fmla="*/ 0 h 1479432"/>
              <a:gd name="connsiteX42" fmla="*/ 3717686 w 4206923"/>
              <a:gd name="connsiteY42" fmla="*/ 0 h 1479432"/>
              <a:gd name="connsiteX43" fmla="*/ 3848796 w 4206923"/>
              <a:gd name="connsiteY43" fmla="*/ 75308 h 1479432"/>
              <a:gd name="connsiteX44" fmla="*/ 4188713 w 4206923"/>
              <a:gd name="connsiteY44" fmla="*/ 664408 h 1479432"/>
              <a:gd name="connsiteX45" fmla="*/ 4188713 w 4206923"/>
              <a:gd name="connsiteY45" fmla="*/ 815024 h 1479432"/>
              <a:gd name="connsiteX46" fmla="*/ 3848796 w 4206923"/>
              <a:gd name="connsiteY46" fmla="*/ 1404124 h 1479432"/>
              <a:gd name="connsiteX47" fmla="*/ 3717686 w 4206923"/>
              <a:gd name="connsiteY47" fmla="*/ 1479432 h 1479432"/>
              <a:gd name="connsiteX48" fmla="*/ 3532648 w 4206923"/>
              <a:gd name="connsiteY48" fmla="*/ 1479432 h 1479432"/>
              <a:gd name="connsiteX49" fmla="*/ 3126248 w 4206923"/>
              <a:gd name="connsiteY49" fmla="*/ 1479432 h 1479432"/>
              <a:gd name="connsiteX50" fmla="*/ 3037852 w 4206923"/>
              <a:gd name="connsiteY50" fmla="*/ 1479432 h 1479432"/>
              <a:gd name="connsiteX51" fmla="*/ 2852814 w 4206923"/>
              <a:gd name="connsiteY51" fmla="*/ 1479432 h 1479432"/>
              <a:gd name="connsiteX52" fmla="*/ 2580482 w 4206923"/>
              <a:gd name="connsiteY52" fmla="*/ 1479432 h 1479432"/>
              <a:gd name="connsiteX53" fmla="*/ 2446414 w 4206923"/>
              <a:gd name="connsiteY53" fmla="*/ 1479432 h 1479432"/>
              <a:gd name="connsiteX54" fmla="*/ 2291630 w 4206923"/>
              <a:gd name="connsiteY54" fmla="*/ 1479432 h 1479432"/>
              <a:gd name="connsiteX55" fmla="*/ 1900647 w 4206923"/>
              <a:gd name="connsiteY55" fmla="*/ 1479432 h 1479432"/>
              <a:gd name="connsiteX56" fmla="*/ 1745864 w 4206923"/>
              <a:gd name="connsiteY56" fmla="*/ 1479432 h 1479432"/>
              <a:gd name="connsiteX57" fmla="*/ 1611796 w 4206923"/>
              <a:gd name="connsiteY57" fmla="*/ 1479432 h 1479432"/>
              <a:gd name="connsiteX58" fmla="*/ 1168160 w 4206923"/>
              <a:gd name="connsiteY58" fmla="*/ 1479432 h 1479432"/>
              <a:gd name="connsiteX59" fmla="*/ 1066030 w 4206923"/>
              <a:gd name="connsiteY59" fmla="*/ 1479432 h 1479432"/>
              <a:gd name="connsiteX60" fmla="*/ 488326 w 4206923"/>
              <a:gd name="connsiteY60" fmla="*/ 1479432 h 1479432"/>
              <a:gd name="connsiteX61" fmla="*/ 357216 w 4206923"/>
              <a:gd name="connsiteY61" fmla="*/ 1404124 h 1479432"/>
              <a:gd name="connsiteX62" fmla="*/ 17299 w 4206923"/>
              <a:gd name="connsiteY62" fmla="*/ 815024 h 1479432"/>
              <a:gd name="connsiteX63" fmla="*/ 17299 w 4206923"/>
              <a:gd name="connsiteY63" fmla="*/ 664408 h 1479432"/>
              <a:gd name="connsiteX64" fmla="*/ 357216 w 4206923"/>
              <a:gd name="connsiteY64" fmla="*/ 75308 h 1479432"/>
              <a:gd name="connsiteX65" fmla="*/ 488326 w 4206923"/>
              <a:gd name="connsiteY65" fmla="*/ 0 h 1479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206923" h="1479432">
                <a:moveTo>
                  <a:pt x="488326" y="0"/>
                </a:moveTo>
                <a:cubicBezTo>
                  <a:pt x="743264" y="0"/>
                  <a:pt x="902600" y="0"/>
                  <a:pt x="1002185" y="0"/>
                </a:cubicBezTo>
                <a:lnTo>
                  <a:pt x="1066030" y="0"/>
                </a:lnTo>
                <a:lnTo>
                  <a:pt x="1083181" y="0"/>
                </a:lnTo>
                <a:cubicBezTo>
                  <a:pt x="1168160" y="0"/>
                  <a:pt x="1168160" y="0"/>
                  <a:pt x="1168160" y="0"/>
                </a:cubicBezTo>
                <a:lnTo>
                  <a:pt x="1290429" y="0"/>
                </a:lnTo>
                <a:cubicBezTo>
                  <a:pt x="1404288" y="0"/>
                  <a:pt x="1489682" y="0"/>
                  <a:pt x="1553727" y="0"/>
                </a:cubicBezTo>
                <a:lnTo>
                  <a:pt x="1611796" y="0"/>
                </a:lnTo>
                <a:lnTo>
                  <a:pt x="1634674" y="0"/>
                </a:lnTo>
                <a:cubicBezTo>
                  <a:pt x="1745864" y="0"/>
                  <a:pt x="1745864" y="0"/>
                  <a:pt x="1745864" y="0"/>
                </a:cubicBezTo>
                <a:lnTo>
                  <a:pt x="1836195" y="0"/>
                </a:lnTo>
                <a:lnTo>
                  <a:pt x="1900647" y="0"/>
                </a:lnTo>
                <a:lnTo>
                  <a:pt x="1986524" y="0"/>
                </a:lnTo>
                <a:cubicBezTo>
                  <a:pt x="2030111" y="0"/>
                  <a:pt x="2067471" y="0"/>
                  <a:pt x="2099493" y="0"/>
                </a:cubicBezTo>
                <a:lnTo>
                  <a:pt x="2125046" y="0"/>
                </a:lnTo>
                <a:lnTo>
                  <a:pt x="2180440" y="0"/>
                </a:lnTo>
                <a:cubicBezTo>
                  <a:pt x="2291630" y="0"/>
                  <a:pt x="2291630" y="0"/>
                  <a:pt x="2291630" y="0"/>
                </a:cubicBezTo>
                <a:lnTo>
                  <a:pt x="2293677" y="0"/>
                </a:lnTo>
                <a:cubicBezTo>
                  <a:pt x="2329528" y="0"/>
                  <a:pt x="2360897" y="0"/>
                  <a:pt x="2388345" y="0"/>
                </a:cubicBezTo>
                <a:lnTo>
                  <a:pt x="2446414" y="0"/>
                </a:lnTo>
                <a:lnTo>
                  <a:pt x="2459486" y="0"/>
                </a:lnTo>
                <a:cubicBezTo>
                  <a:pt x="2580482" y="0"/>
                  <a:pt x="2580482" y="0"/>
                  <a:pt x="2580482" y="0"/>
                </a:cubicBezTo>
                <a:lnTo>
                  <a:pt x="2670812" y="0"/>
                </a:lnTo>
                <a:cubicBezTo>
                  <a:pt x="2735874" y="0"/>
                  <a:pt x="2791642" y="0"/>
                  <a:pt x="2839443" y="0"/>
                </a:cubicBezTo>
                <a:lnTo>
                  <a:pt x="2852814" y="0"/>
                </a:lnTo>
                <a:lnTo>
                  <a:pt x="2960273" y="0"/>
                </a:lnTo>
                <a:lnTo>
                  <a:pt x="3037852" y="0"/>
                </a:lnTo>
                <a:lnTo>
                  <a:pt x="3041269" y="0"/>
                </a:lnTo>
                <a:lnTo>
                  <a:pt x="3077212" y="0"/>
                </a:lnTo>
                <a:lnTo>
                  <a:pt x="3090397" y="0"/>
                </a:lnTo>
                <a:lnTo>
                  <a:pt x="3115626" y="0"/>
                </a:lnTo>
                <a:lnTo>
                  <a:pt x="3126248" y="0"/>
                </a:lnTo>
                <a:lnTo>
                  <a:pt x="3245843" y="0"/>
                </a:lnTo>
                <a:lnTo>
                  <a:pt x="3262250" y="0"/>
                </a:lnTo>
                <a:lnTo>
                  <a:pt x="3366673" y="0"/>
                </a:lnTo>
                <a:lnTo>
                  <a:pt x="3412579" y="0"/>
                </a:lnTo>
                <a:lnTo>
                  <a:pt x="3447669" y="0"/>
                </a:lnTo>
                <a:lnTo>
                  <a:pt x="3496797" y="0"/>
                </a:lnTo>
                <a:lnTo>
                  <a:pt x="3522026" y="0"/>
                </a:lnTo>
                <a:lnTo>
                  <a:pt x="3525549" y="0"/>
                </a:lnTo>
                <a:lnTo>
                  <a:pt x="3532648" y="0"/>
                </a:lnTo>
                <a:lnTo>
                  <a:pt x="3606496" y="0"/>
                </a:lnTo>
                <a:cubicBezTo>
                  <a:pt x="3717686" y="0"/>
                  <a:pt x="3717686" y="0"/>
                  <a:pt x="3717686" y="0"/>
                </a:cubicBezTo>
                <a:cubicBezTo>
                  <a:pt x="3766245" y="0"/>
                  <a:pt x="3824516" y="34010"/>
                  <a:pt x="3848796" y="75308"/>
                </a:cubicBezTo>
                <a:cubicBezTo>
                  <a:pt x="4188713" y="664408"/>
                  <a:pt x="4188713" y="664408"/>
                  <a:pt x="4188713" y="664408"/>
                </a:cubicBezTo>
                <a:cubicBezTo>
                  <a:pt x="4212993" y="705706"/>
                  <a:pt x="4212993" y="773726"/>
                  <a:pt x="4188713" y="815024"/>
                </a:cubicBezTo>
                <a:cubicBezTo>
                  <a:pt x="3848796" y="1404124"/>
                  <a:pt x="3848796" y="1404124"/>
                  <a:pt x="3848796" y="1404124"/>
                </a:cubicBezTo>
                <a:cubicBezTo>
                  <a:pt x="3824516" y="1445422"/>
                  <a:pt x="3766245" y="1479432"/>
                  <a:pt x="3717686" y="1479432"/>
                </a:cubicBezTo>
                <a:lnTo>
                  <a:pt x="3532648" y="1479432"/>
                </a:lnTo>
                <a:lnTo>
                  <a:pt x="3126248" y="1479432"/>
                </a:lnTo>
                <a:lnTo>
                  <a:pt x="3037852" y="1479432"/>
                </a:lnTo>
                <a:lnTo>
                  <a:pt x="2852814" y="1479432"/>
                </a:lnTo>
                <a:lnTo>
                  <a:pt x="2580482" y="1479432"/>
                </a:lnTo>
                <a:lnTo>
                  <a:pt x="2446414" y="1479432"/>
                </a:lnTo>
                <a:lnTo>
                  <a:pt x="2291630" y="1479432"/>
                </a:lnTo>
                <a:lnTo>
                  <a:pt x="1900647" y="1479432"/>
                </a:lnTo>
                <a:lnTo>
                  <a:pt x="1745864" y="1479432"/>
                </a:lnTo>
                <a:lnTo>
                  <a:pt x="1611796" y="1479432"/>
                </a:lnTo>
                <a:lnTo>
                  <a:pt x="1168160" y="1479432"/>
                </a:lnTo>
                <a:lnTo>
                  <a:pt x="1066030" y="1479432"/>
                </a:lnTo>
                <a:lnTo>
                  <a:pt x="488326" y="1479432"/>
                </a:lnTo>
                <a:cubicBezTo>
                  <a:pt x="440981" y="1479432"/>
                  <a:pt x="381495" y="1445422"/>
                  <a:pt x="357216" y="1404124"/>
                </a:cubicBezTo>
                <a:cubicBezTo>
                  <a:pt x="17299" y="815024"/>
                  <a:pt x="17299" y="815024"/>
                  <a:pt x="17299" y="815024"/>
                </a:cubicBezTo>
                <a:cubicBezTo>
                  <a:pt x="-5767" y="773726"/>
                  <a:pt x="-5767" y="705706"/>
                  <a:pt x="17299" y="664408"/>
                </a:cubicBezTo>
                <a:cubicBezTo>
                  <a:pt x="357216" y="75308"/>
                  <a:pt x="357216" y="75308"/>
                  <a:pt x="357216" y="75308"/>
                </a:cubicBezTo>
                <a:cubicBezTo>
                  <a:pt x="381495" y="34010"/>
                  <a:pt x="440981" y="0"/>
                  <a:pt x="488326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/>
              </a:gs>
            </a:gsLst>
            <a:lin ang="2700000" scaled="1"/>
          </a:gradFill>
          <a:ln w="1905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2700000" scaled="1"/>
              <a:tileRect/>
            </a:gradFill>
          </a:ln>
          <a:effectLst>
            <a:outerShdw blurRad="330200" dist="127000" dir="2700000" algn="tl" rotWithShape="0">
              <a:prstClr val="black">
                <a:alpha val="31000"/>
              </a:prstClr>
            </a:outerShdw>
          </a:effectLst>
        </p:spPr>
        <p:txBody>
          <a:bodyPr vert="horz" wrap="square" lIns="68580" tIns="34290" rIns="68580" bIns="34290" numCol="1" anchor="t" anchorCtr="0" compatLnSpc="1">
            <a:noAutofit/>
          </a:bodyPr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318721" y="1512225"/>
            <a:ext cx="1223538" cy="368530"/>
            <a:chOff x="3838575" y="2712368"/>
            <a:chExt cx="1604974" cy="36853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3838575" y="2892218"/>
              <a:ext cx="593181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952634" y="2911353"/>
              <a:ext cx="490915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V="1">
              <a:off x="4405565" y="2712368"/>
              <a:ext cx="186017" cy="189461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4807526" y="2899283"/>
              <a:ext cx="171299" cy="17447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 flipV="1">
              <a:off x="4543202" y="2717130"/>
              <a:ext cx="316707" cy="363768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68690"/>
              </p:ext>
            </p:extLst>
          </p:nvPr>
        </p:nvGraphicFramePr>
        <p:xfrm>
          <a:off x="462081" y="341168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081" y="341168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>
            <a:extLst>
              <a:ext uri="{FF2B5EF4-FFF2-40B4-BE49-F238E27FC236}">
                <a16:creationId xmlns:a16="http://schemas.microsoft.com/office/drawing/2014/main" xmlns="" id="{BEEEAD90-3F58-4949-81DE-645C8079E10B}"/>
              </a:ext>
            </a:extLst>
          </p:cNvPr>
          <p:cNvSpPr/>
          <p:nvPr/>
        </p:nvSpPr>
        <p:spPr>
          <a:xfrm>
            <a:off x="4372616" y="2108229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求二元函数的极限；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xmlns="" id="{5A9DBC49-65AE-4E2D-BE0A-25173C779ECD}"/>
              </a:ext>
            </a:extLst>
          </p:cNvPr>
          <p:cNvSpPr/>
          <p:nvPr/>
        </p:nvSpPr>
        <p:spPr>
          <a:xfrm>
            <a:off x="4366915" y="2868543"/>
            <a:ext cx="27578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证明多元函数在某点的极限不存在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8" fill="hold" nodeType="withEffect" p14:presetBounceEnd="44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4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35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1" dur="3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32" grpId="0" animBg="1"/>
          <p:bldP spid="61" grpId="0"/>
          <p:bldP spid="6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8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4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35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1" dur="3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32" grpId="0" animBg="1"/>
          <p:bldP spid="61" grpId="0"/>
          <p:bldP spid="62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0" y="0"/>
            <a:ext cx="9144000" cy="73097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35"/>
          <p:cNvSpPr txBox="1"/>
          <p:nvPr/>
        </p:nvSpPr>
        <p:spPr>
          <a:xfrm>
            <a:off x="3787170" y="227424"/>
            <a:ext cx="122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偏导数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57814" y="1434341"/>
            <a:ext cx="1541672" cy="446414"/>
            <a:chOff x="5204626" y="2233575"/>
            <a:chExt cx="1721136" cy="548848"/>
          </a:xfrm>
        </p:grpSpPr>
        <p:grpSp>
          <p:nvGrpSpPr>
            <p:cNvPr id="19" name="组合 18"/>
            <p:cNvGrpSpPr/>
            <p:nvPr/>
          </p:nvGrpSpPr>
          <p:grpSpPr>
            <a:xfrm>
              <a:off x="5204626" y="2233575"/>
              <a:ext cx="1721136" cy="548848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21" name="圆角矩形 20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4351930" y="1373339"/>
                <a:ext cx="3742172" cy="2584451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5384889" y="2368267"/>
              <a:ext cx="279463" cy="279463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757814" y="3475932"/>
            <a:ext cx="1541672" cy="446414"/>
            <a:chOff x="5204626" y="2233575"/>
            <a:chExt cx="1721136" cy="548848"/>
          </a:xfrm>
        </p:grpSpPr>
        <p:grpSp>
          <p:nvGrpSpPr>
            <p:cNvPr id="24" name="组合 23"/>
            <p:cNvGrpSpPr/>
            <p:nvPr/>
          </p:nvGrpSpPr>
          <p:grpSpPr>
            <a:xfrm>
              <a:off x="5204626" y="2233575"/>
              <a:ext cx="1721136" cy="548848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26" name="圆角矩形 25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4351930" y="1373339"/>
                <a:ext cx="3742172" cy="2584451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</a:p>
            </p:txBody>
          </p:sp>
        </p:grpSp>
        <p:sp>
          <p:nvSpPr>
            <p:cNvPr id="25" name="椭圆 24"/>
            <p:cNvSpPr/>
            <p:nvPr/>
          </p:nvSpPr>
          <p:spPr>
            <a:xfrm>
              <a:off x="5384889" y="2368267"/>
              <a:ext cx="279463" cy="279463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任意多边形 31"/>
          <p:cNvSpPr/>
          <p:nvPr/>
        </p:nvSpPr>
        <p:spPr bwMode="auto">
          <a:xfrm>
            <a:off x="3443910" y="1219600"/>
            <a:ext cx="5554617" cy="3674518"/>
          </a:xfrm>
          <a:custGeom>
            <a:avLst/>
            <a:gdLst>
              <a:gd name="connsiteX0" fmla="*/ 488326 w 4206923"/>
              <a:gd name="connsiteY0" fmla="*/ 0 h 1479432"/>
              <a:gd name="connsiteX1" fmla="*/ 1002185 w 4206923"/>
              <a:gd name="connsiteY1" fmla="*/ 0 h 1479432"/>
              <a:gd name="connsiteX2" fmla="*/ 1066030 w 4206923"/>
              <a:gd name="connsiteY2" fmla="*/ 0 h 1479432"/>
              <a:gd name="connsiteX3" fmla="*/ 1083181 w 4206923"/>
              <a:gd name="connsiteY3" fmla="*/ 0 h 1479432"/>
              <a:gd name="connsiteX4" fmla="*/ 1168160 w 4206923"/>
              <a:gd name="connsiteY4" fmla="*/ 0 h 1479432"/>
              <a:gd name="connsiteX5" fmla="*/ 1290429 w 4206923"/>
              <a:gd name="connsiteY5" fmla="*/ 0 h 1479432"/>
              <a:gd name="connsiteX6" fmla="*/ 1553727 w 4206923"/>
              <a:gd name="connsiteY6" fmla="*/ 0 h 1479432"/>
              <a:gd name="connsiteX7" fmla="*/ 1611796 w 4206923"/>
              <a:gd name="connsiteY7" fmla="*/ 0 h 1479432"/>
              <a:gd name="connsiteX8" fmla="*/ 1634674 w 4206923"/>
              <a:gd name="connsiteY8" fmla="*/ 0 h 1479432"/>
              <a:gd name="connsiteX9" fmla="*/ 1745864 w 4206923"/>
              <a:gd name="connsiteY9" fmla="*/ 0 h 1479432"/>
              <a:gd name="connsiteX10" fmla="*/ 1836195 w 4206923"/>
              <a:gd name="connsiteY10" fmla="*/ 0 h 1479432"/>
              <a:gd name="connsiteX11" fmla="*/ 1900647 w 4206923"/>
              <a:gd name="connsiteY11" fmla="*/ 0 h 1479432"/>
              <a:gd name="connsiteX12" fmla="*/ 1986524 w 4206923"/>
              <a:gd name="connsiteY12" fmla="*/ 0 h 1479432"/>
              <a:gd name="connsiteX13" fmla="*/ 2099493 w 4206923"/>
              <a:gd name="connsiteY13" fmla="*/ 0 h 1479432"/>
              <a:gd name="connsiteX14" fmla="*/ 2125046 w 4206923"/>
              <a:gd name="connsiteY14" fmla="*/ 0 h 1479432"/>
              <a:gd name="connsiteX15" fmla="*/ 2180440 w 4206923"/>
              <a:gd name="connsiteY15" fmla="*/ 0 h 1479432"/>
              <a:gd name="connsiteX16" fmla="*/ 2291630 w 4206923"/>
              <a:gd name="connsiteY16" fmla="*/ 0 h 1479432"/>
              <a:gd name="connsiteX17" fmla="*/ 2293677 w 4206923"/>
              <a:gd name="connsiteY17" fmla="*/ 0 h 1479432"/>
              <a:gd name="connsiteX18" fmla="*/ 2388345 w 4206923"/>
              <a:gd name="connsiteY18" fmla="*/ 0 h 1479432"/>
              <a:gd name="connsiteX19" fmla="*/ 2446414 w 4206923"/>
              <a:gd name="connsiteY19" fmla="*/ 0 h 1479432"/>
              <a:gd name="connsiteX20" fmla="*/ 2459486 w 4206923"/>
              <a:gd name="connsiteY20" fmla="*/ 0 h 1479432"/>
              <a:gd name="connsiteX21" fmla="*/ 2580482 w 4206923"/>
              <a:gd name="connsiteY21" fmla="*/ 0 h 1479432"/>
              <a:gd name="connsiteX22" fmla="*/ 2670812 w 4206923"/>
              <a:gd name="connsiteY22" fmla="*/ 0 h 1479432"/>
              <a:gd name="connsiteX23" fmla="*/ 2839443 w 4206923"/>
              <a:gd name="connsiteY23" fmla="*/ 0 h 1479432"/>
              <a:gd name="connsiteX24" fmla="*/ 2852814 w 4206923"/>
              <a:gd name="connsiteY24" fmla="*/ 0 h 1479432"/>
              <a:gd name="connsiteX25" fmla="*/ 2960273 w 4206923"/>
              <a:gd name="connsiteY25" fmla="*/ 0 h 1479432"/>
              <a:gd name="connsiteX26" fmla="*/ 3037852 w 4206923"/>
              <a:gd name="connsiteY26" fmla="*/ 0 h 1479432"/>
              <a:gd name="connsiteX27" fmla="*/ 3041269 w 4206923"/>
              <a:gd name="connsiteY27" fmla="*/ 0 h 1479432"/>
              <a:gd name="connsiteX28" fmla="*/ 3077212 w 4206923"/>
              <a:gd name="connsiteY28" fmla="*/ 0 h 1479432"/>
              <a:gd name="connsiteX29" fmla="*/ 3090397 w 4206923"/>
              <a:gd name="connsiteY29" fmla="*/ 0 h 1479432"/>
              <a:gd name="connsiteX30" fmla="*/ 3115626 w 4206923"/>
              <a:gd name="connsiteY30" fmla="*/ 0 h 1479432"/>
              <a:gd name="connsiteX31" fmla="*/ 3126248 w 4206923"/>
              <a:gd name="connsiteY31" fmla="*/ 0 h 1479432"/>
              <a:gd name="connsiteX32" fmla="*/ 3245843 w 4206923"/>
              <a:gd name="connsiteY32" fmla="*/ 0 h 1479432"/>
              <a:gd name="connsiteX33" fmla="*/ 3262250 w 4206923"/>
              <a:gd name="connsiteY33" fmla="*/ 0 h 1479432"/>
              <a:gd name="connsiteX34" fmla="*/ 3366673 w 4206923"/>
              <a:gd name="connsiteY34" fmla="*/ 0 h 1479432"/>
              <a:gd name="connsiteX35" fmla="*/ 3412579 w 4206923"/>
              <a:gd name="connsiteY35" fmla="*/ 0 h 1479432"/>
              <a:gd name="connsiteX36" fmla="*/ 3447669 w 4206923"/>
              <a:gd name="connsiteY36" fmla="*/ 0 h 1479432"/>
              <a:gd name="connsiteX37" fmla="*/ 3496797 w 4206923"/>
              <a:gd name="connsiteY37" fmla="*/ 0 h 1479432"/>
              <a:gd name="connsiteX38" fmla="*/ 3522026 w 4206923"/>
              <a:gd name="connsiteY38" fmla="*/ 0 h 1479432"/>
              <a:gd name="connsiteX39" fmla="*/ 3525549 w 4206923"/>
              <a:gd name="connsiteY39" fmla="*/ 0 h 1479432"/>
              <a:gd name="connsiteX40" fmla="*/ 3532648 w 4206923"/>
              <a:gd name="connsiteY40" fmla="*/ 0 h 1479432"/>
              <a:gd name="connsiteX41" fmla="*/ 3606496 w 4206923"/>
              <a:gd name="connsiteY41" fmla="*/ 0 h 1479432"/>
              <a:gd name="connsiteX42" fmla="*/ 3717686 w 4206923"/>
              <a:gd name="connsiteY42" fmla="*/ 0 h 1479432"/>
              <a:gd name="connsiteX43" fmla="*/ 3848796 w 4206923"/>
              <a:gd name="connsiteY43" fmla="*/ 75308 h 1479432"/>
              <a:gd name="connsiteX44" fmla="*/ 4188713 w 4206923"/>
              <a:gd name="connsiteY44" fmla="*/ 664408 h 1479432"/>
              <a:gd name="connsiteX45" fmla="*/ 4188713 w 4206923"/>
              <a:gd name="connsiteY45" fmla="*/ 815024 h 1479432"/>
              <a:gd name="connsiteX46" fmla="*/ 3848796 w 4206923"/>
              <a:gd name="connsiteY46" fmla="*/ 1404124 h 1479432"/>
              <a:gd name="connsiteX47" fmla="*/ 3717686 w 4206923"/>
              <a:gd name="connsiteY47" fmla="*/ 1479432 h 1479432"/>
              <a:gd name="connsiteX48" fmla="*/ 3532648 w 4206923"/>
              <a:gd name="connsiteY48" fmla="*/ 1479432 h 1479432"/>
              <a:gd name="connsiteX49" fmla="*/ 3126248 w 4206923"/>
              <a:gd name="connsiteY49" fmla="*/ 1479432 h 1479432"/>
              <a:gd name="connsiteX50" fmla="*/ 3037852 w 4206923"/>
              <a:gd name="connsiteY50" fmla="*/ 1479432 h 1479432"/>
              <a:gd name="connsiteX51" fmla="*/ 2852814 w 4206923"/>
              <a:gd name="connsiteY51" fmla="*/ 1479432 h 1479432"/>
              <a:gd name="connsiteX52" fmla="*/ 2580482 w 4206923"/>
              <a:gd name="connsiteY52" fmla="*/ 1479432 h 1479432"/>
              <a:gd name="connsiteX53" fmla="*/ 2446414 w 4206923"/>
              <a:gd name="connsiteY53" fmla="*/ 1479432 h 1479432"/>
              <a:gd name="connsiteX54" fmla="*/ 2291630 w 4206923"/>
              <a:gd name="connsiteY54" fmla="*/ 1479432 h 1479432"/>
              <a:gd name="connsiteX55" fmla="*/ 1900647 w 4206923"/>
              <a:gd name="connsiteY55" fmla="*/ 1479432 h 1479432"/>
              <a:gd name="connsiteX56" fmla="*/ 1745864 w 4206923"/>
              <a:gd name="connsiteY56" fmla="*/ 1479432 h 1479432"/>
              <a:gd name="connsiteX57" fmla="*/ 1611796 w 4206923"/>
              <a:gd name="connsiteY57" fmla="*/ 1479432 h 1479432"/>
              <a:gd name="connsiteX58" fmla="*/ 1168160 w 4206923"/>
              <a:gd name="connsiteY58" fmla="*/ 1479432 h 1479432"/>
              <a:gd name="connsiteX59" fmla="*/ 1066030 w 4206923"/>
              <a:gd name="connsiteY59" fmla="*/ 1479432 h 1479432"/>
              <a:gd name="connsiteX60" fmla="*/ 488326 w 4206923"/>
              <a:gd name="connsiteY60" fmla="*/ 1479432 h 1479432"/>
              <a:gd name="connsiteX61" fmla="*/ 357216 w 4206923"/>
              <a:gd name="connsiteY61" fmla="*/ 1404124 h 1479432"/>
              <a:gd name="connsiteX62" fmla="*/ 17299 w 4206923"/>
              <a:gd name="connsiteY62" fmla="*/ 815024 h 1479432"/>
              <a:gd name="connsiteX63" fmla="*/ 17299 w 4206923"/>
              <a:gd name="connsiteY63" fmla="*/ 664408 h 1479432"/>
              <a:gd name="connsiteX64" fmla="*/ 357216 w 4206923"/>
              <a:gd name="connsiteY64" fmla="*/ 75308 h 1479432"/>
              <a:gd name="connsiteX65" fmla="*/ 488326 w 4206923"/>
              <a:gd name="connsiteY65" fmla="*/ 0 h 1479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4206923" h="1479432">
                <a:moveTo>
                  <a:pt x="488326" y="0"/>
                </a:moveTo>
                <a:cubicBezTo>
                  <a:pt x="743264" y="0"/>
                  <a:pt x="902600" y="0"/>
                  <a:pt x="1002185" y="0"/>
                </a:cubicBezTo>
                <a:lnTo>
                  <a:pt x="1066030" y="0"/>
                </a:lnTo>
                <a:lnTo>
                  <a:pt x="1083181" y="0"/>
                </a:lnTo>
                <a:cubicBezTo>
                  <a:pt x="1168160" y="0"/>
                  <a:pt x="1168160" y="0"/>
                  <a:pt x="1168160" y="0"/>
                </a:cubicBezTo>
                <a:lnTo>
                  <a:pt x="1290429" y="0"/>
                </a:lnTo>
                <a:cubicBezTo>
                  <a:pt x="1404288" y="0"/>
                  <a:pt x="1489682" y="0"/>
                  <a:pt x="1553727" y="0"/>
                </a:cubicBezTo>
                <a:lnTo>
                  <a:pt x="1611796" y="0"/>
                </a:lnTo>
                <a:lnTo>
                  <a:pt x="1634674" y="0"/>
                </a:lnTo>
                <a:cubicBezTo>
                  <a:pt x="1745864" y="0"/>
                  <a:pt x="1745864" y="0"/>
                  <a:pt x="1745864" y="0"/>
                </a:cubicBezTo>
                <a:lnTo>
                  <a:pt x="1836195" y="0"/>
                </a:lnTo>
                <a:lnTo>
                  <a:pt x="1900647" y="0"/>
                </a:lnTo>
                <a:lnTo>
                  <a:pt x="1986524" y="0"/>
                </a:lnTo>
                <a:cubicBezTo>
                  <a:pt x="2030111" y="0"/>
                  <a:pt x="2067471" y="0"/>
                  <a:pt x="2099493" y="0"/>
                </a:cubicBezTo>
                <a:lnTo>
                  <a:pt x="2125046" y="0"/>
                </a:lnTo>
                <a:lnTo>
                  <a:pt x="2180440" y="0"/>
                </a:lnTo>
                <a:cubicBezTo>
                  <a:pt x="2291630" y="0"/>
                  <a:pt x="2291630" y="0"/>
                  <a:pt x="2291630" y="0"/>
                </a:cubicBezTo>
                <a:lnTo>
                  <a:pt x="2293677" y="0"/>
                </a:lnTo>
                <a:cubicBezTo>
                  <a:pt x="2329528" y="0"/>
                  <a:pt x="2360897" y="0"/>
                  <a:pt x="2388345" y="0"/>
                </a:cubicBezTo>
                <a:lnTo>
                  <a:pt x="2446414" y="0"/>
                </a:lnTo>
                <a:lnTo>
                  <a:pt x="2459486" y="0"/>
                </a:lnTo>
                <a:cubicBezTo>
                  <a:pt x="2580482" y="0"/>
                  <a:pt x="2580482" y="0"/>
                  <a:pt x="2580482" y="0"/>
                </a:cubicBezTo>
                <a:lnTo>
                  <a:pt x="2670812" y="0"/>
                </a:lnTo>
                <a:cubicBezTo>
                  <a:pt x="2735874" y="0"/>
                  <a:pt x="2791642" y="0"/>
                  <a:pt x="2839443" y="0"/>
                </a:cubicBezTo>
                <a:lnTo>
                  <a:pt x="2852814" y="0"/>
                </a:lnTo>
                <a:lnTo>
                  <a:pt x="2960273" y="0"/>
                </a:lnTo>
                <a:lnTo>
                  <a:pt x="3037852" y="0"/>
                </a:lnTo>
                <a:lnTo>
                  <a:pt x="3041269" y="0"/>
                </a:lnTo>
                <a:lnTo>
                  <a:pt x="3077212" y="0"/>
                </a:lnTo>
                <a:lnTo>
                  <a:pt x="3090397" y="0"/>
                </a:lnTo>
                <a:lnTo>
                  <a:pt x="3115626" y="0"/>
                </a:lnTo>
                <a:lnTo>
                  <a:pt x="3126248" y="0"/>
                </a:lnTo>
                <a:lnTo>
                  <a:pt x="3245843" y="0"/>
                </a:lnTo>
                <a:lnTo>
                  <a:pt x="3262250" y="0"/>
                </a:lnTo>
                <a:lnTo>
                  <a:pt x="3366673" y="0"/>
                </a:lnTo>
                <a:lnTo>
                  <a:pt x="3412579" y="0"/>
                </a:lnTo>
                <a:lnTo>
                  <a:pt x="3447669" y="0"/>
                </a:lnTo>
                <a:lnTo>
                  <a:pt x="3496797" y="0"/>
                </a:lnTo>
                <a:lnTo>
                  <a:pt x="3522026" y="0"/>
                </a:lnTo>
                <a:lnTo>
                  <a:pt x="3525549" y="0"/>
                </a:lnTo>
                <a:lnTo>
                  <a:pt x="3532648" y="0"/>
                </a:lnTo>
                <a:lnTo>
                  <a:pt x="3606496" y="0"/>
                </a:lnTo>
                <a:cubicBezTo>
                  <a:pt x="3717686" y="0"/>
                  <a:pt x="3717686" y="0"/>
                  <a:pt x="3717686" y="0"/>
                </a:cubicBezTo>
                <a:cubicBezTo>
                  <a:pt x="3766245" y="0"/>
                  <a:pt x="3824516" y="34010"/>
                  <a:pt x="3848796" y="75308"/>
                </a:cubicBezTo>
                <a:cubicBezTo>
                  <a:pt x="4188713" y="664408"/>
                  <a:pt x="4188713" y="664408"/>
                  <a:pt x="4188713" y="664408"/>
                </a:cubicBezTo>
                <a:cubicBezTo>
                  <a:pt x="4212993" y="705706"/>
                  <a:pt x="4212993" y="773726"/>
                  <a:pt x="4188713" y="815024"/>
                </a:cubicBezTo>
                <a:cubicBezTo>
                  <a:pt x="3848796" y="1404124"/>
                  <a:pt x="3848796" y="1404124"/>
                  <a:pt x="3848796" y="1404124"/>
                </a:cubicBezTo>
                <a:cubicBezTo>
                  <a:pt x="3824516" y="1445422"/>
                  <a:pt x="3766245" y="1479432"/>
                  <a:pt x="3717686" y="1479432"/>
                </a:cubicBezTo>
                <a:lnTo>
                  <a:pt x="3532648" y="1479432"/>
                </a:lnTo>
                <a:lnTo>
                  <a:pt x="3126248" y="1479432"/>
                </a:lnTo>
                <a:lnTo>
                  <a:pt x="3037852" y="1479432"/>
                </a:lnTo>
                <a:lnTo>
                  <a:pt x="2852814" y="1479432"/>
                </a:lnTo>
                <a:lnTo>
                  <a:pt x="2580482" y="1479432"/>
                </a:lnTo>
                <a:lnTo>
                  <a:pt x="2446414" y="1479432"/>
                </a:lnTo>
                <a:lnTo>
                  <a:pt x="2291630" y="1479432"/>
                </a:lnTo>
                <a:lnTo>
                  <a:pt x="1900647" y="1479432"/>
                </a:lnTo>
                <a:lnTo>
                  <a:pt x="1745864" y="1479432"/>
                </a:lnTo>
                <a:lnTo>
                  <a:pt x="1611796" y="1479432"/>
                </a:lnTo>
                <a:lnTo>
                  <a:pt x="1168160" y="1479432"/>
                </a:lnTo>
                <a:lnTo>
                  <a:pt x="1066030" y="1479432"/>
                </a:lnTo>
                <a:lnTo>
                  <a:pt x="488326" y="1479432"/>
                </a:lnTo>
                <a:cubicBezTo>
                  <a:pt x="440981" y="1479432"/>
                  <a:pt x="381495" y="1445422"/>
                  <a:pt x="357216" y="1404124"/>
                </a:cubicBezTo>
                <a:cubicBezTo>
                  <a:pt x="17299" y="815024"/>
                  <a:pt x="17299" y="815024"/>
                  <a:pt x="17299" y="815024"/>
                </a:cubicBezTo>
                <a:cubicBezTo>
                  <a:pt x="-5767" y="773726"/>
                  <a:pt x="-5767" y="705706"/>
                  <a:pt x="17299" y="664408"/>
                </a:cubicBezTo>
                <a:cubicBezTo>
                  <a:pt x="357216" y="75308"/>
                  <a:pt x="357216" y="75308"/>
                  <a:pt x="357216" y="75308"/>
                </a:cubicBezTo>
                <a:cubicBezTo>
                  <a:pt x="381495" y="34010"/>
                  <a:pt x="440981" y="0"/>
                  <a:pt x="488326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/>
              </a:gs>
            </a:gsLst>
            <a:lin ang="2700000" scaled="1"/>
          </a:gradFill>
          <a:ln w="1905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2700000" scaled="1"/>
              <a:tileRect/>
            </a:gradFill>
          </a:ln>
          <a:effectLst>
            <a:outerShdw blurRad="330200" dist="127000" dir="2700000" algn="tl" rotWithShape="0">
              <a:prstClr val="black">
                <a:alpha val="31000"/>
              </a:prstClr>
            </a:outerShdw>
          </a:effectLst>
        </p:spPr>
        <p:txBody>
          <a:bodyPr vert="horz" wrap="square" lIns="68580" tIns="34290" rIns="68580" bIns="34290" numCol="1" anchor="t" anchorCtr="0" compatLnSpc="1">
            <a:noAutofit/>
          </a:bodyPr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318721" y="1512225"/>
            <a:ext cx="1223538" cy="368530"/>
            <a:chOff x="3838575" y="2712368"/>
            <a:chExt cx="1604974" cy="368530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3838575" y="2892218"/>
              <a:ext cx="593181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952634" y="2911353"/>
              <a:ext cx="490915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V="1">
              <a:off x="4405565" y="2712368"/>
              <a:ext cx="186017" cy="189461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4807526" y="2899283"/>
              <a:ext cx="171299" cy="17447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 flipV="1">
              <a:off x="4543202" y="2717130"/>
              <a:ext cx="316707" cy="363768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2316091" y="3514874"/>
            <a:ext cx="1223538" cy="368530"/>
            <a:chOff x="3838575" y="2712368"/>
            <a:chExt cx="1604974" cy="368530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3838575" y="2892218"/>
              <a:ext cx="593181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4952634" y="2911353"/>
              <a:ext cx="490915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V="1">
              <a:off x="4405565" y="2712368"/>
              <a:ext cx="186017" cy="189461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4807526" y="2899283"/>
              <a:ext cx="171299" cy="17447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 flipV="1">
              <a:off x="4543202" y="2717130"/>
              <a:ext cx="316707" cy="363768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198004" y="2294710"/>
            <a:ext cx="401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四则运算与复合函数求偏导数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205312" y="3075235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高阶偏导</a:t>
            </a:r>
          </a:p>
        </p:txBody>
      </p:sp>
      <p:sp>
        <p:nvSpPr>
          <p:cNvPr id="8" name="矩形 7"/>
          <p:cNvSpPr/>
          <p:nvPr/>
        </p:nvSpPr>
        <p:spPr>
          <a:xfrm>
            <a:off x="4202192" y="266858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隐函数求偏导数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090770" y="1543895"/>
                <a:ext cx="4062845" cy="3009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设函数</a:t>
                </a:r>
                <a:r>
                  <a:rPr lang="en-US" altLang="zh-CN" dirty="0"/>
                  <a:t>z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 i="1" dirty="0" smtClean="0">
                        <a:latin typeface="Cambria Math"/>
                      </a:rPr>
                      <m:t>，</m:t>
                    </m:r>
                    <m:r>
                      <a:rPr lang="en-US" altLang="zh-CN" b="0" i="1" dirty="0" smtClean="0">
                        <a:latin typeface="Cambria Math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点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的某个邻域内有定义，当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处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取得</m:t>
                    </m:r>
                  </m:oMath>
                </a14:m>
                <a:r>
                  <a:rPr lang="zh-CN" altLang="en-US" dirty="0"/>
                  <a:t>增量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，相应的函数有增量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+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)-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，如果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altLang="zh-CN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zh-CN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i="1">
                                            <a:solidFill>
                                              <a:schemeClr val="tx1">
                                                <a:lumMod val="85000"/>
                                                <a:lumOff val="1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>
                                                <a:lumMod val="85000"/>
                                                <a:lumOff val="1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>
                                                <a:lumMod val="85000"/>
                                                <a:lumOff val="1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∆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b="0" i="1" smtClean="0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，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b="0" i="1" smtClean="0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，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  <m:sup/>
                        </m:sSup>
                      </m:e>
                    </m:func>
                    <m:r>
                      <a:rPr lang="zh-CN" altLang="en-US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存在</m:t>
                    </m:r>
                    <m:r>
                      <a:rPr lang="zh-CN" altLang="en-US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/>
                  <a:t>那么称此极限为函数</a:t>
                </a:r>
                <a:r>
                  <a:rPr lang="en-US" altLang="zh-CN" dirty="0"/>
                  <a:t>z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/>
                      </a:rPr>
                      <m:t>,</m:t>
                    </m:r>
                    <m:r>
                      <a:rPr lang="en-US" altLang="zh-CN" b="0" i="1" dirty="0" smtClean="0">
                        <a:latin typeface="Cambria Math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处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 i="1" dirty="0" smtClean="0">
                        <a:latin typeface="Cambria Math"/>
                      </a:rPr>
                      <m:t>的</m:t>
                    </m:r>
                    <m:r>
                      <a:rPr lang="zh-CN" altLang="en-US" i="1" dirty="0">
                        <a:latin typeface="Cambria Math"/>
                      </a:rPr>
                      <m:t>偏导数</m:t>
                    </m:r>
                  </m:oMath>
                </a14:m>
                <a:r>
                  <a:rPr lang="zh-CN" altLang="en-US" dirty="0"/>
                  <a:t>，记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altLang="zh-CN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i="1" smtClean="0">
                            <a:latin typeface="Cambria Math"/>
                          </a:rPr>
                          <m:t>𝑥</m:t>
                        </m:r>
                      </m:den>
                    </m:f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|</m:t>
                        </m:r>
                      </m:e>
                      <m:sub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eqAr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𝜕</m:t>
                        </m:r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|</m:t>
                        </m:r>
                      </m:e>
                      <m:sub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eqAr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|</m:t>
                        </m:r>
                      </m:e>
                      <m:sub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eqAr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或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770" y="1543895"/>
                <a:ext cx="4062845" cy="3009414"/>
              </a:xfrm>
              <a:prstGeom prst="rect">
                <a:avLst/>
              </a:prstGeom>
              <a:blipFill>
                <a:blip r:embed="rId3"/>
                <a:stretch>
                  <a:fillRect l="-1199" t="-1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0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8" fill="hold" nodeType="withEffect" p14:presetBounceEnd="44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35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" dur="3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8" fill="hold" nodeType="with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3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32" grpId="0" bldLvl="0" animBg="1"/>
          <p:bldP spid="7" grpId="0"/>
          <p:bldP spid="5" grpId="0"/>
          <p:bldP spid="8" grpId="0"/>
          <p:bldP spid="2" grpId="0"/>
          <p:bldP spid="2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8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350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" dur="35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32" grpId="0" bldLvl="0" animBg="1"/>
          <p:bldP spid="7" grpId="0"/>
          <p:bldP spid="5" grpId="0"/>
          <p:bldP spid="8" grpId="0"/>
          <p:bldP spid="2" grpId="0"/>
          <p:bldP spid="2" grpId="1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9144000" cy="7977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787170" y="227424"/>
            <a:ext cx="122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全微分</a:t>
            </a:r>
          </a:p>
        </p:txBody>
      </p:sp>
      <p:cxnSp>
        <p:nvCxnSpPr>
          <p:cNvPr id="44" name="直接连接符 43"/>
          <p:cNvCxnSpPr/>
          <p:nvPr/>
        </p:nvCxnSpPr>
        <p:spPr>
          <a:xfrm>
            <a:off x="35496" y="2297964"/>
            <a:ext cx="9108504" cy="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7460191" y="1890583"/>
            <a:ext cx="792088" cy="792088"/>
            <a:chOff x="3996217" y="1730743"/>
            <a:chExt cx="792088" cy="792088"/>
          </a:xfrm>
        </p:grpSpPr>
        <p:sp>
          <p:nvSpPr>
            <p:cNvPr id="46" name="椭圆 45"/>
            <p:cNvSpPr/>
            <p:nvPr/>
          </p:nvSpPr>
          <p:spPr>
            <a:xfrm>
              <a:off x="3996217" y="1730743"/>
              <a:ext cx="792088" cy="792088"/>
            </a:xfrm>
            <a:prstGeom prst="ellipse">
              <a:avLst/>
            </a:prstGeom>
            <a:gradFill>
              <a:gsLst>
                <a:gs pos="100000">
                  <a:schemeClr val="bg1"/>
                </a:gs>
                <a:gs pos="0">
                  <a:schemeClr val="bg1">
                    <a:lumMod val="85000"/>
                  </a:schemeClr>
                </a:gs>
              </a:gsLst>
              <a:lin ang="2700000" scaled="1"/>
            </a:gradFill>
            <a:ln w="31750"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016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15"/>
            <p:cNvSpPr>
              <a:spLocks noChangeArrowheads="1"/>
            </p:cNvSpPr>
            <p:nvPr/>
          </p:nvSpPr>
          <p:spPr bwMode="auto">
            <a:xfrm>
              <a:off x="4094744" y="1872262"/>
              <a:ext cx="595035" cy="381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16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计算</a:t>
              </a:r>
              <a:endPara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326704" y="1770204"/>
            <a:ext cx="1008112" cy="1008112"/>
            <a:chOff x="7308304" y="1622731"/>
            <a:chExt cx="1008112" cy="1008112"/>
          </a:xfrm>
        </p:grpSpPr>
        <p:sp>
          <p:nvSpPr>
            <p:cNvPr id="52" name="椭圆 51"/>
            <p:cNvSpPr/>
            <p:nvPr/>
          </p:nvSpPr>
          <p:spPr>
            <a:xfrm>
              <a:off x="7308304" y="1622731"/>
              <a:ext cx="1008112" cy="1008112"/>
            </a:xfrm>
            <a:prstGeom prst="ellipse">
              <a:avLst/>
            </a:prstGeom>
            <a:gradFill>
              <a:gsLst>
                <a:gs pos="100000">
                  <a:schemeClr val="bg1"/>
                </a:gs>
                <a:gs pos="0">
                  <a:schemeClr val="bg1">
                    <a:lumMod val="85000"/>
                  </a:schemeClr>
                </a:gs>
              </a:gsLst>
              <a:lin ang="2700000" scaled="1"/>
            </a:gradFill>
            <a:ln w="31750"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2700000" scaled="1"/>
                <a:tileRect/>
              </a:gradFill>
            </a:ln>
            <a:effectLst>
              <a:outerShdw blurRad="254000" dist="1016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15"/>
            <p:cNvSpPr>
              <a:spLocks noChangeArrowheads="1"/>
            </p:cNvSpPr>
            <p:nvPr/>
          </p:nvSpPr>
          <p:spPr bwMode="auto">
            <a:xfrm>
              <a:off x="7489194" y="1924113"/>
              <a:ext cx="646331" cy="417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定义</a:t>
              </a:r>
              <a:endParaRPr lang="en-US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63" name="直接连接符 62"/>
          <p:cNvCxnSpPr/>
          <p:nvPr/>
        </p:nvCxnSpPr>
        <p:spPr>
          <a:xfrm flipV="1">
            <a:off x="1795263" y="2790639"/>
            <a:ext cx="0" cy="257394"/>
          </a:xfrm>
          <a:prstGeom prst="line">
            <a:avLst/>
          </a:prstGeom>
          <a:ln w="127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37576" y="3064542"/>
                <a:ext cx="5987024" cy="1821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设函数</a:t>
                </a:r>
                <a:r>
                  <a:rPr lang="en-US" altLang="zh-CN" i="1" dirty="0"/>
                  <a:t>z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某邻域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内有定义 ，如果函数在点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）的全增量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,y+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)-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可表示为</a:t>
                </a:r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=A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+ B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𝑦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+ 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o(</a:t>
                </a:r>
                <a:r>
                  <a:rPr lang="el-GR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mbria Math"/>
                    <a:ea typeface="Cambria Math"/>
                  </a:rPr>
                  <a:t>ρ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),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其中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A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和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B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是不依赖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y</m:t>
                    </m:r>
                    <m:r>
                      <a:rPr lang="zh-CN" altLang="en-US" b="0" i="0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而</m:t>
                    </m:r>
                    <m:r>
                      <a:rPr lang="zh-CN" altLang="en-US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仅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有关，</a:t>
                </a:r>
                <a:r>
                  <a:rPr lang="el-GR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mbria Math"/>
                    <a:ea typeface="Cambria Math"/>
                  </a:rPr>
                  <a:t> ρ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mbria Math"/>
                    <a:ea typeface="Cambria Math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(∆</m:t>
                            </m:r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(∆</m:t>
                            </m:r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,</a:t>
                </a:r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那么称函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/>
                      <m:t>z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在点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（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，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）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可微，而</a:t>
                </a:r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+ B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叫做函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/>
                      <m:t>z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dirty="0">
                        <a:latin typeface="Cambria Math"/>
                      </a:rPr>
                      <m:t>，</m:t>
                    </m:r>
                    <m:r>
                      <a:rPr lang="en-US" altLang="zh-CN" i="1" dirty="0">
                        <a:latin typeface="Cambria Math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在点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（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，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+mn-ea"/>
                      </a:rPr>
                      <m:t>）</m:t>
                    </m:r>
                    <m:r>
                      <a:rPr lang="zh-CN" altLang="en-US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全微分，记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= A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+ B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ea"/>
                  </a:rPr>
                  <a:t>.</a:t>
                </a:r>
                <a:endPara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76" y="3064542"/>
                <a:ext cx="5987024" cy="1821589"/>
              </a:xfrm>
              <a:prstGeom prst="rect">
                <a:avLst/>
              </a:prstGeom>
              <a:blipFill>
                <a:blip r:embed="rId3"/>
                <a:stretch>
                  <a:fillRect l="-814" t="-2341" r="-4578" b="-4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/>
          <p:cNvCxnSpPr/>
          <p:nvPr/>
        </p:nvCxnSpPr>
        <p:spPr>
          <a:xfrm rot="-60000" flipV="1">
            <a:off x="7905799" y="2724671"/>
            <a:ext cx="0" cy="914257"/>
          </a:xfrm>
          <a:prstGeom prst="line">
            <a:avLst/>
          </a:prstGeom>
          <a:ln w="127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">
                <a:extLst>
                  <a:ext uri="{FF2B5EF4-FFF2-40B4-BE49-F238E27FC236}">
                    <a16:creationId xmlns:a16="http://schemas.microsoft.com/office/drawing/2014/main" xmlns="" id="{32F46ACE-FA12-4834-9443-6294A8D3D92E}"/>
                  </a:ext>
                </a:extLst>
              </p:cNvPr>
              <p:cNvSpPr txBox="1"/>
              <p:nvPr/>
            </p:nvSpPr>
            <p:spPr>
              <a:xfrm>
                <a:off x="6652154" y="3680928"/>
                <a:ext cx="2408161" cy="66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𝑑𝑥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𝑧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𝑑</m:t>
                      </m:r>
                      <m:r>
                        <a:rPr lang="en-US" altLang="zh-CN" b="0" i="1" smtClean="0"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TextBox 3">
                <a:extLst>
                  <a:ext uri="{FF2B5EF4-FFF2-40B4-BE49-F238E27FC236}">
                    <a16:creationId xmlns:a16="http://schemas.microsoft.com/office/drawing/2014/main" id="{32F46ACE-FA12-4834-9443-6294A8D3D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154" y="3680928"/>
                <a:ext cx="2408161" cy="6663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习题讲解</a:t>
            </a: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426664" y="925417"/>
            <a:ext cx="3604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just"/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下列极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1365" y="2493220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</a:t>
            </a:r>
            <a:r>
              <a:rPr lang="zh-CN" altLang="en-US" dirty="0">
                <a:sym typeface="Wingdings" pitchFamily="2" charset="2"/>
              </a:rPr>
              <a:t>（</a:t>
            </a:r>
            <a:r>
              <a:rPr lang="en-US" altLang="zh-CN" dirty="0">
                <a:sym typeface="Wingdings" pitchFamily="2" charset="2"/>
              </a:rPr>
              <a:t>1</a:t>
            </a:r>
            <a:r>
              <a:rPr lang="zh-CN" altLang="en-US" dirty="0">
                <a:sym typeface="Wingdings" pitchFamily="2" charset="2"/>
              </a:rPr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EEBABF8E-A855-448E-900C-E3D689639592}"/>
                  </a:ext>
                </a:extLst>
              </p:cNvPr>
              <p:cNvSpPr/>
              <p:nvPr/>
            </p:nvSpPr>
            <p:spPr>
              <a:xfrm>
                <a:off x="221365" y="1387082"/>
                <a:ext cx="3004925" cy="73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ra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BABF8E-A855-448E-900C-E3D689639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65" y="1387082"/>
                <a:ext cx="3004925" cy="7339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116ABA10-8AEF-4FC0-B553-5592D0877DA2}"/>
                  </a:ext>
                </a:extLst>
              </p:cNvPr>
              <p:cNvSpPr/>
              <p:nvPr/>
            </p:nvSpPr>
            <p:spPr>
              <a:xfrm>
                <a:off x="4818740" y="1406349"/>
                <a:ext cx="2655278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16ABA10-8AEF-4FC0-B553-5592D0877D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740" y="1406349"/>
                <a:ext cx="2655278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E5E8752D-49AA-4865-9368-07462C6C4269}"/>
                  </a:ext>
                </a:extLst>
              </p:cNvPr>
              <p:cNvSpPr/>
              <p:nvPr/>
            </p:nvSpPr>
            <p:spPr>
              <a:xfrm>
                <a:off x="905897" y="2204758"/>
                <a:ext cx="2415020" cy="73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ra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5E8752D-49AA-4865-9368-07462C6C4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897" y="2204758"/>
                <a:ext cx="2415020" cy="7339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305881F2-59B2-4E69-A64B-AEA30415BAE9}"/>
                  </a:ext>
                </a:extLst>
              </p:cNvPr>
              <p:cNvSpPr/>
              <p:nvPr/>
            </p:nvSpPr>
            <p:spPr>
              <a:xfrm>
                <a:off x="3180074" y="2241802"/>
                <a:ext cx="4303614" cy="802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05881F2-59B2-4E69-A64B-AEA30415B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074" y="2241802"/>
                <a:ext cx="4303614" cy="8029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5CAE32E5-C4A0-4C42-8841-E3156B1DC8F0}"/>
                  </a:ext>
                </a:extLst>
              </p:cNvPr>
              <p:cNvSpPr/>
              <p:nvPr/>
            </p:nvSpPr>
            <p:spPr>
              <a:xfrm>
                <a:off x="3039884" y="3116288"/>
                <a:ext cx="3273973" cy="7461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/>
                        <m:t>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4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CAE32E5-C4A0-4C42-8841-E3156B1DC8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884" y="3116288"/>
                <a:ext cx="3273973" cy="7461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69B98796-AC86-4956-8FE2-BBA69F074C95}"/>
                  </a:ext>
                </a:extLst>
              </p:cNvPr>
              <p:cNvSpPr/>
              <p:nvPr/>
            </p:nvSpPr>
            <p:spPr>
              <a:xfrm>
                <a:off x="2970953" y="3874102"/>
                <a:ext cx="2855845" cy="729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 smtClean="0"/>
                        <m:t>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9B98796-AC86-4956-8FE2-BBA69F074C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953" y="3874102"/>
                <a:ext cx="2855845" cy="7290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F1A173A1-0DB6-491B-9542-A4C3C57871F5}"/>
                  </a:ext>
                </a:extLst>
              </p:cNvPr>
              <p:cNvSpPr/>
              <p:nvPr/>
            </p:nvSpPr>
            <p:spPr>
              <a:xfrm>
                <a:off x="2993255" y="4532564"/>
                <a:ext cx="110479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 </m:t>
                      </m:r>
                      <m:r>
                        <m:rPr>
                          <m:nor/>
                        </m:rPr>
                        <a:rPr lang="zh-CN" altLang="en-US" i="1" smtClean="0"/>
                        <m:t> 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1A173A1-0DB6-491B-9542-A4C3C5787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255" y="4532564"/>
                <a:ext cx="1104790" cy="610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  <p:bldP spid="18" grpId="0"/>
      <p:bldP spid="2" grpId="0"/>
      <p:bldP spid="3" grpId="0"/>
      <p:bldP spid="4" grpId="0"/>
      <p:bldP spid="5" grpId="0"/>
      <p:bldP spid="6" grpId="0"/>
      <p:bldP spid="7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习题讲解</a:t>
            </a: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426664" y="925417"/>
            <a:ext cx="3604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just"/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下列极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1365" y="2438790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</a:t>
            </a:r>
            <a:r>
              <a:rPr lang="zh-CN" altLang="en-US" dirty="0">
                <a:sym typeface="Wingdings" pitchFamily="2" charset="2"/>
              </a:rPr>
              <a:t>（</a:t>
            </a:r>
            <a:r>
              <a:rPr lang="en-US" altLang="zh-CN" dirty="0">
                <a:sym typeface="Wingdings" pitchFamily="2" charset="2"/>
              </a:rPr>
              <a:t>2</a:t>
            </a:r>
            <a:r>
              <a:rPr lang="zh-CN" altLang="en-US" dirty="0">
                <a:sym typeface="Wingdings" pitchFamily="2" charset="2"/>
              </a:rPr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2741" y="310061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其中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3469" y="416478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因此</a:t>
            </a:r>
            <a:endParaRPr lang="zh-CN" alt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88074" y="472922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故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105669" y="2764386"/>
            <a:ext cx="300744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备注：若一元函数的求极限方法与</a:t>
            </a:r>
            <a:r>
              <a:rPr lang="zh-CN" altLang="zh-CN" dirty="0">
                <a:solidFill>
                  <a:srgbClr val="FF0000"/>
                </a:solidFill>
              </a:rPr>
              <a:t>“元”</a:t>
            </a:r>
            <a:r>
              <a:rPr lang="zh-CN" altLang="zh-CN" dirty="0"/>
              <a:t>无关，可用于多元函数；（</a:t>
            </a:r>
            <a:r>
              <a:rPr lang="zh-CN" altLang="zh-CN" dirty="0">
                <a:solidFill>
                  <a:srgbClr val="FF0000"/>
                </a:solidFill>
              </a:rPr>
              <a:t>如“两边夹”</a:t>
            </a:r>
            <a:r>
              <a:rPr lang="en-US" altLang="zh-CN" dirty="0"/>
              <a:t>...</a:t>
            </a:r>
            <a:r>
              <a:rPr lang="zh-CN" altLang="zh-CN" dirty="0"/>
              <a:t>）</a:t>
            </a:r>
          </a:p>
          <a:p>
            <a:r>
              <a:rPr lang="en-US" altLang="zh-CN" dirty="0"/>
              <a:t>      </a:t>
            </a:r>
            <a:r>
              <a:rPr lang="zh-CN" altLang="zh-CN" dirty="0"/>
              <a:t>若多元函数可由换元变为一元函数，则一元函数的求极限方法均可用</a:t>
            </a:r>
            <a:r>
              <a:rPr lang="en-US" altLang="zh-CN" dirty="0"/>
              <a:t>.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E985C302-96BF-4B06-BA04-5FD0C46A4B25}"/>
                  </a:ext>
                </a:extLst>
              </p:cNvPr>
              <p:cNvSpPr/>
              <p:nvPr/>
            </p:nvSpPr>
            <p:spPr>
              <a:xfrm>
                <a:off x="221365" y="1387082"/>
                <a:ext cx="3004925" cy="73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ra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985C302-96BF-4B06-BA04-5FD0C46A4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65" y="1387082"/>
                <a:ext cx="3004925" cy="7339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AA557B23-B47C-4C6D-AD0A-E08B5E1FCFE9}"/>
                  </a:ext>
                </a:extLst>
              </p:cNvPr>
              <p:cNvSpPr/>
              <p:nvPr/>
            </p:nvSpPr>
            <p:spPr>
              <a:xfrm>
                <a:off x="4818740" y="1406349"/>
                <a:ext cx="2655278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A557B23-B47C-4C6D-AD0A-E08B5E1FCF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740" y="1406349"/>
                <a:ext cx="2655278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xmlns="" id="{90F99E86-CA5D-4412-85C1-9890C35540BF}"/>
                  </a:ext>
                </a:extLst>
              </p:cNvPr>
              <p:cNvSpPr/>
              <p:nvPr/>
            </p:nvSpPr>
            <p:spPr>
              <a:xfrm>
                <a:off x="932240" y="2191305"/>
                <a:ext cx="2065374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0F99E86-CA5D-4412-85C1-9890C3554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240" y="2191305"/>
                <a:ext cx="2065374" cy="6954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72E9B86A-E1F7-4107-A33E-21534DB0AC14}"/>
                  </a:ext>
                </a:extLst>
              </p:cNvPr>
              <p:cNvSpPr/>
              <p:nvPr/>
            </p:nvSpPr>
            <p:spPr>
              <a:xfrm>
                <a:off x="2792827" y="2225209"/>
                <a:ext cx="329866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2E9B86A-E1F7-4107-A33E-21534DB0AC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827" y="2225209"/>
                <a:ext cx="3298660" cy="6954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xmlns="" id="{18651FD2-1FB8-4B9C-951A-29ABFB5DF54E}"/>
                  </a:ext>
                </a:extLst>
              </p:cNvPr>
              <p:cNvSpPr/>
              <p:nvPr/>
            </p:nvSpPr>
            <p:spPr>
              <a:xfrm>
                <a:off x="850692" y="2839889"/>
                <a:ext cx="2065373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8651FD2-1FB8-4B9C-951A-29ABFB5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92" y="2839889"/>
                <a:ext cx="2065373" cy="6954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="" id="{C4EFB526-A5ED-460D-92DE-5C42DB5C9F86}"/>
                  </a:ext>
                </a:extLst>
              </p:cNvPr>
              <p:cNvSpPr/>
              <p:nvPr/>
            </p:nvSpPr>
            <p:spPr>
              <a:xfrm>
                <a:off x="2687001" y="2938812"/>
                <a:ext cx="1285865" cy="4473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̲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̲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令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EFB526-A5ED-460D-92DE-5C42DB5C9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001" y="2938812"/>
                <a:ext cx="1285865" cy="4473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xmlns="" id="{10029EFD-B6D7-40C6-AE2F-1993B634508B}"/>
                  </a:ext>
                </a:extLst>
              </p:cNvPr>
              <p:cNvSpPr/>
              <p:nvPr/>
            </p:nvSpPr>
            <p:spPr>
              <a:xfrm>
                <a:off x="3817618" y="2882671"/>
                <a:ext cx="1079846" cy="609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𝑢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0029EFD-B6D7-40C6-AE2F-1993B63450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618" y="2882671"/>
                <a:ext cx="1079846" cy="6090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xmlns="" id="{1F81229B-3CBE-4C9C-B1F4-51612EBD79EB}"/>
                  </a:ext>
                </a:extLst>
              </p:cNvPr>
              <p:cNvSpPr/>
              <p:nvPr/>
            </p:nvSpPr>
            <p:spPr>
              <a:xfrm>
                <a:off x="4822416" y="3057056"/>
                <a:ext cx="603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F81229B-3CBE-4C9C-B1F4-51612EBD79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416" y="3057056"/>
                <a:ext cx="603050" cy="369332"/>
              </a:xfrm>
              <a:prstGeom prst="rect">
                <a:avLst/>
              </a:prstGeom>
              <a:blipFill>
                <a:blip r:embed="rId10"/>
                <a:stretch>
                  <a:fillRect t="-8197" r="-8081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xmlns="" id="{5C6D3849-5407-40F6-B455-03AE7DA4222D}"/>
                  </a:ext>
                </a:extLst>
              </p:cNvPr>
              <p:cNvSpPr/>
              <p:nvPr/>
            </p:nvSpPr>
            <p:spPr>
              <a:xfrm>
                <a:off x="886963" y="3471241"/>
                <a:ext cx="3882473" cy="561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≤|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|=|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|≤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|</m:t>
                    </m:r>
                    <m:groupChr>
                      <m:groupChrPr>
                        <m:chr m:val="→"/>
                        <m:vertJc m:val="bot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→0</m:t>
                        </m:r>
                      </m:e>
                    </m:groupChr>
                    <m:r>
                      <a:rPr lang="zh-CN" alt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i="1" dirty="0"/>
                  <a:t>,</a:t>
                </a:r>
                <a:endParaRPr lang="zh-CN" altLang="en-US" i="1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5C6D3849-5407-40F6-B455-03AE7DA422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3" y="3471241"/>
                <a:ext cx="3882473" cy="561629"/>
              </a:xfrm>
              <a:prstGeom prst="rect">
                <a:avLst/>
              </a:prstGeom>
              <a:blipFill>
                <a:blip r:embed="rId11"/>
                <a:stretch>
                  <a:fillRect r="-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xmlns="" id="{1FF06AAF-FB43-4FA6-9B68-7FCA7553A1B2}"/>
                  </a:ext>
                </a:extLst>
              </p:cNvPr>
              <p:cNvSpPr/>
              <p:nvPr/>
            </p:nvSpPr>
            <p:spPr>
              <a:xfrm>
                <a:off x="1153726" y="3919917"/>
                <a:ext cx="2606419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FF06AAF-FB43-4FA6-9B68-7FCA7553A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726" y="3919917"/>
                <a:ext cx="2606419" cy="6954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xmlns="" id="{A9DB49F6-C082-4E49-990B-2A3F983172F6}"/>
                  </a:ext>
                </a:extLst>
              </p:cNvPr>
              <p:cNvSpPr/>
              <p:nvPr/>
            </p:nvSpPr>
            <p:spPr>
              <a:xfrm>
                <a:off x="1153726" y="4484363"/>
                <a:ext cx="3242811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1⋅0=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9DB49F6-C082-4E49-990B-2A3F983172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726" y="4484363"/>
                <a:ext cx="3242811" cy="69544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1B1D6A92-E0FF-4480-A01B-63E36EE358EC}"/>
              </a:ext>
            </a:extLst>
          </p:cNvPr>
          <p:cNvSpPr/>
          <p:nvPr/>
        </p:nvSpPr>
        <p:spPr>
          <a:xfrm>
            <a:off x="4348447" y="2225209"/>
            <a:ext cx="647299" cy="346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xmlns="" id="{4FA1A396-DEB3-4DBC-9063-F56EDB90EC52}"/>
              </a:ext>
            </a:extLst>
          </p:cNvPr>
          <p:cNvSpPr/>
          <p:nvPr/>
        </p:nvSpPr>
        <p:spPr>
          <a:xfrm>
            <a:off x="4248615" y="2571749"/>
            <a:ext cx="583167" cy="2927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A13649F0-28AA-464D-A99B-04F91B835176}"/>
              </a:ext>
            </a:extLst>
          </p:cNvPr>
          <p:cNvSpPr/>
          <p:nvPr/>
        </p:nvSpPr>
        <p:spPr>
          <a:xfrm>
            <a:off x="2124789" y="2809602"/>
            <a:ext cx="647299" cy="3465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C54FDB10-9A2D-45F4-97DE-DB7AD938E4B2}"/>
              </a:ext>
            </a:extLst>
          </p:cNvPr>
          <p:cNvSpPr/>
          <p:nvPr/>
        </p:nvSpPr>
        <p:spPr>
          <a:xfrm>
            <a:off x="2095989" y="3224048"/>
            <a:ext cx="583167" cy="2927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193787"/>
      </p:ext>
    </p:extLst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  <p:bldP spid="18" grpId="0"/>
      <p:bldP spid="4" grpId="0"/>
      <p:bldP spid="11" grpId="0"/>
      <p:bldP spid="19" grpId="0"/>
      <p:bldP spid="24" grpId="0"/>
      <p:bldP spid="23" grpId="0"/>
      <p:bldP spid="25" grpId="0"/>
      <p:bldP spid="20" grpId="0"/>
      <p:bldP spid="21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 animBg="1"/>
      <p:bldP spid="34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习题讲解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D0EB02BD-56F9-4F71-A6F6-1BF2E35C893D}"/>
              </a:ext>
            </a:extLst>
          </p:cNvPr>
          <p:cNvGrpSpPr/>
          <p:nvPr/>
        </p:nvGrpSpPr>
        <p:grpSpPr>
          <a:xfrm>
            <a:off x="384406" y="1054358"/>
            <a:ext cx="2905782" cy="530287"/>
            <a:chOff x="384406" y="1054358"/>
            <a:chExt cx="2905782" cy="530287"/>
          </a:xfrm>
        </p:grpSpPr>
        <p:sp>
          <p:nvSpPr>
            <p:cNvPr id="23" name="矩形 22"/>
            <p:cNvSpPr/>
            <p:nvPr/>
          </p:nvSpPr>
          <p:spPr>
            <a:xfrm>
              <a:off x="384406" y="1134836"/>
              <a:ext cx="6976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dirty="0"/>
                <a:t>证明</a:t>
              </a:r>
              <a:endParaRPr lang="zh-CN" altLang="en-US" sz="2000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172100"/>
                </p:ext>
              </p:extLst>
            </p:nvPr>
          </p:nvGraphicFramePr>
          <p:xfrm>
            <a:off x="1030737" y="1054358"/>
            <a:ext cx="1233226" cy="53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公式" r:id="rId4" imgW="952200" imgH="406080" progId="Equation.3">
                    <p:embed/>
                  </p:oleObj>
                </mc:Choice>
                <mc:Fallback>
                  <p:oleObj name="公式" r:id="rId4" imgW="952200" imgH="4060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737" y="1054358"/>
                          <a:ext cx="1233226" cy="530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2271961" y="1134836"/>
              <a:ext cx="10182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dirty="0"/>
                <a:t>不存在</a:t>
              </a:r>
              <a:r>
                <a:rPr lang="en-US" altLang="zh-CN" sz="2000" dirty="0"/>
                <a:t>.</a:t>
              </a:r>
              <a:endParaRPr lang="zh-CN" altLang="en-US" sz="2000" dirty="0"/>
            </a:p>
          </p:txBody>
        </p:sp>
      </p:grpSp>
      <p:sp>
        <p:nvSpPr>
          <p:cNvPr id="27" name="矩形 26"/>
          <p:cNvSpPr/>
          <p:nvPr/>
        </p:nvSpPr>
        <p:spPr>
          <a:xfrm>
            <a:off x="530246" y="194076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证明：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233491" y="194076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因为</a:t>
            </a:r>
            <a:endParaRPr lang="zh-CN" altLang="en-US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200864" y="332325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故</a:t>
            </a:r>
            <a:endParaRPr lang="zh-CN" altLang="en-US" dirty="0"/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39A5B9E7-1C2A-4E05-AD13-8B2E6655C4FD}"/>
              </a:ext>
            </a:extLst>
          </p:cNvPr>
          <p:cNvGrpSpPr/>
          <p:nvPr/>
        </p:nvGrpSpPr>
        <p:grpSpPr>
          <a:xfrm>
            <a:off x="5980274" y="1061023"/>
            <a:ext cx="2827486" cy="2016141"/>
            <a:chOff x="5399298" y="2874268"/>
            <a:chExt cx="2519872" cy="1741323"/>
          </a:xfrm>
        </p:grpSpPr>
        <p:cxnSp>
          <p:nvCxnSpPr>
            <p:cNvPr id="68" name="直接箭头连接符 67"/>
            <p:cNvCxnSpPr>
              <a:cxnSpLocks/>
            </p:cNvCxnSpPr>
            <p:nvPr/>
          </p:nvCxnSpPr>
          <p:spPr>
            <a:xfrm>
              <a:off x="5399298" y="4128455"/>
              <a:ext cx="20356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cxnSpLocks/>
            </p:cNvCxnSpPr>
            <p:nvPr/>
          </p:nvCxnSpPr>
          <p:spPr>
            <a:xfrm flipV="1">
              <a:off x="6313698" y="3058934"/>
              <a:ext cx="0" cy="155665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cxnSpLocks/>
            </p:cNvCxnSpPr>
            <p:nvPr/>
          </p:nvCxnSpPr>
          <p:spPr>
            <a:xfrm flipV="1">
              <a:off x="6313702" y="3416178"/>
              <a:ext cx="941318" cy="6960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7434926" y="4040979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967129" y="2874268"/>
              <a:ext cx="288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320658" y="3399454"/>
              <a:ext cx="420308" cy="239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0000"/>
                  </a:solidFill>
                </a:rPr>
                <a:t>x=0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5599736" y="3851456"/>
                  <a:ext cx="59503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9736" y="3851456"/>
                  <a:ext cx="595035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7279123" y="3313705"/>
                  <a:ext cx="640047" cy="2259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9123" y="3313705"/>
                  <a:ext cx="640047" cy="225950"/>
                </a:xfrm>
                <a:prstGeom prst="rect">
                  <a:avLst/>
                </a:prstGeom>
                <a:blipFill>
                  <a:blip r:embed="rId23"/>
                  <a:stretch>
                    <a:fillRect b="-23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TextBox 81"/>
            <p:cNvSpPr txBox="1"/>
            <p:nvPr/>
          </p:nvSpPr>
          <p:spPr>
            <a:xfrm>
              <a:off x="5997589" y="4053225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o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A7B512BB-389E-4551-ABD7-DBA63BF604A3}"/>
                  </a:ext>
                </a:extLst>
              </p:cNvPr>
              <p:cNvSpPr/>
              <p:nvPr/>
            </p:nvSpPr>
            <p:spPr>
              <a:xfrm>
                <a:off x="1721174" y="1760695"/>
                <a:ext cx="2606419" cy="687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lim>
                          </m:limLow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7B512BB-389E-4551-ABD7-DBA63BF604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174" y="1760695"/>
                <a:ext cx="2606419" cy="68717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888755B5-6955-4A4B-81E1-6E1A06BE95D1}"/>
                  </a:ext>
                </a:extLst>
              </p:cNvPr>
              <p:cNvSpPr/>
              <p:nvPr/>
            </p:nvSpPr>
            <p:spPr>
              <a:xfrm>
                <a:off x="688720" y="2413717"/>
                <a:ext cx="1945982" cy="71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88755B5-6955-4A4B-81E1-6E1A06BE95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20" y="2413717"/>
                <a:ext cx="1945982" cy="714876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9E67F6C2-291E-4944-947C-9614D4D02832}"/>
                  </a:ext>
                </a:extLst>
              </p:cNvPr>
              <p:cNvSpPr/>
              <p:nvPr/>
            </p:nvSpPr>
            <p:spPr>
              <a:xfrm>
                <a:off x="2421726" y="2400087"/>
                <a:ext cx="1227644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E67F6C2-291E-4944-947C-9614D4D0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726" y="2400087"/>
                <a:ext cx="1227644" cy="64812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68277B9F-09EC-49C6-8B4C-CF19ABFB9811}"/>
                  </a:ext>
                </a:extLst>
              </p:cNvPr>
              <p:cNvSpPr/>
              <p:nvPr/>
            </p:nvSpPr>
            <p:spPr>
              <a:xfrm>
                <a:off x="3493711" y="2418682"/>
                <a:ext cx="60305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8277B9F-09EC-49C6-8B4C-CF19ABFB98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711" y="2418682"/>
                <a:ext cx="603050" cy="610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8E2998E5-52AB-4846-9298-2E604ADE915D}"/>
                  </a:ext>
                </a:extLst>
              </p:cNvPr>
              <p:cNvSpPr/>
              <p:nvPr/>
            </p:nvSpPr>
            <p:spPr>
              <a:xfrm>
                <a:off x="3958521" y="2554078"/>
                <a:ext cx="8338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E2998E5-52AB-4846-9298-2E604ADE91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521" y="2554078"/>
                <a:ext cx="83388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EBC95993-8C70-4142-8865-D8C77ACEFA03}"/>
                  </a:ext>
                </a:extLst>
              </p:cNvPr>
              <p:cNvSpPr/>
              <p:nvPr/>
            </p:nvSpPr>
            <p:spPr>
              <a:xfrm>
                <a:off x="1471840" y="3100893"/>
                <a:ext cx="1945982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0,0</m:t>
                              </m:r>
                            </m:e>
                          </m:d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BC95993-8C70-4142-8865-D8C77ACEF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840" y="3100893"/>
                <a:ext cx="1945982" cy="61401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FA384406-5F8F-4BBD-9620-70E1B238021B}"/>
                  </a:ext>
                </a:extLst>
              </p:cNvPr>
              <p:cNvSpPr/>
              <p:nvPr/>
            </p:nvSpPr>
            <p:spPr>
              <a:xfrm>
                <a:off x="3261028" y="3268649"/>
                <a:ext cx="16706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极限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不存在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A384406-5F8F-4BBD-9620-70E1B2380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028" y="3268649"/>
                <a:ext cx="1670650" cy="369332"/>
              </a:xfrm>
              <a:prstGeom prst="rect">
                <a:avLst/>
              </a:prstGeom>
              <a:blipFill>
                <a:blip r:embed="rId2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A5F184C6-F1EC-4225-A2C5-0975154C782D}"/>
              </a:ext>
            </a:extLst>
          </p:cNvPr>
          <p:cNvGrpSpPr/>
          <p:nvPr/>
        </p:nvGrpSpPr>
        <p:grpSpPr>
          <a:xfrm>
            <a:off x="5399302" y="947450"/>
            <a:ext cx="3443615" cy="1926814"/>
            <a:chOff x="5399302" y="947450"/>
            <a:chExt cx="3190537" cy="1741323"/>
          </a:xfrm>
        </p:grpSpPr>
        <p:cxnSp>
          <p:nvCxnSpPr>
            <p:cNvPr id="41" name="直接箭头连接符 40"/>
            <p:cNvCxnSpPr>
              <a:cxnSpLocks/>
            </p:cNvCxnSpPr>
            <p:nvPr/>
          </p:nvCxnSpPr>
          <p:spPr>
            <a:xfrm>
              <a:off x="5399302" y="2201637"/>
              <a:ext cx="20356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cxnSpLocks/>
            </p:cNvCxnSpPr>
            <p:nvPr/>
          </p:nvCxnSpPr>
          <p:spPr>
            <a:xfrm flipV="1">
              <a:off x="6313702" y="1132116"/>
              <a:ext cx="0" cy="155665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cxnSpLocks/>
            </p:cNvCxnSpPr>
            <p:nvPr/>
          </p:nvCxnSpPr>
          <p:spPr>
            <a:xfrm>
              <a:off x="6640273" y="2111831"/>
              <a:ext cx="0" cy="898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cxnSpLocks/>
            </p:cNvCxnSpPr>
            <p:nvPr/>
          </p:nvCxnSpPr>
          <p:spPr>
            <a:xfrm>
              <a:off x="6313702" y="1807031"/>
              <a:ext cx="10341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cxnSpLocks/>
            </p:cNvCxnSpPr>
            <p:nvPr/>
          </p:nvCxnSpPr>
          <p:spPr>
            <a:xfrm>
              <a:off x="6417116" y="1807031"/>
              <a:ext cx="6477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cxnSpLocks/>
            </p:cNvCxnSpPr>
            <p:nvPr/>
          </p:nvCxnSpPr>
          <p:spPr>
            <a:xfrm flipV="1">
              <a:off x="6640273" y="1513116"/>
              <a:ext cx="0" cy="64361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cxnSpLocks/>
            </p:cNvCxnSpPr>
            <p:nvPr/>
          </p:nvCxnSpPr>
          <p:spPr>
            <a:xfrm flipV="1">
              <a:off x="6640273" y="1411093"/>
              <a:ext cx="794657" cy="39593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弧形 58"/>
            <p:cNvSpPr/>
            <p:nvPr/>
          </p:nvSpPr>
          <p:spPr>
            <a:xfrm rot="3608136">
              <a:off x="6226480" y="881894"/>
              <a:ext cx="597917" cy="1293949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434930" y="2114161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67133" y="947450"/>
              <a:ext cx="288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6471544" y="2114161"/>
                  <a:ext cx="46609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1544" y="2114161"/>
                  <a:ext cx="46609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5949359" y="1611148"/>
                  <a:ext cx="467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9359" y="1611148"/>
                  <a:ext cx="467757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7178940" y="1490661"/>
                  <a:ext cx="137832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8940" y="1490661"/>
                  <a:ext cx="1378326" cy="26161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7146367" y="1054428"/>
                  <a:ext cx="1443472" cy="2616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367" y="1054428"/>
                  <a:ext cx="1443472" cy="261610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TextBox 66"/>
            <p:cNvSpPr txBox="1"/>
            <p:nvPr/>
          </p:nvSpPr>
          <p:spPr>
            <a:xfrm>
              <a:off x="5997593" y="2126407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o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77">
                  <a:extLst>
                    <a:ext uri="{FF2B5EF4-FFF2-40B4-BE49-F238E27FC236}">
                      <a16:creationId xmlns:a16="http://schemas.microsoft.com/office/drawing/2014/main" xmlns="" id="{3EDC90EF-309D-4E9C-AEDB-9F84718B9AE8}"/>
                    </a:ext>
                  </a:extLst>
                </p:cNvPr>
                <p:cNvSpPr txBox="1"/>
                <p:nvPr/>
              </p:nvSpPr>
              <p:spPr>
                <a:xfrm>
                  <a:off x="6219428" y="1886432"/>
                  <a:ext cx="49417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0000"/>
                      </a:solidFill>
                    </a:rPr>
                    <a:t>X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2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TextBox 77">
                  <a:extLst>
                    <a:ext uri="{FF2B5EF4-FFF2-40B4-BE49-F238E27FC236}">
                      <a16:creationId xmlns:a16="http://schemas.microsoft.com/office/drawing/2014/main" id="{3EDC90EF-309D-4E9C-AEDB-9F84718B9A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9428" y="1886432"/>
                  <a:ext cx="494174" cy="276999"/>
                </a:xfrm>
                <a:prstGeom prst="rect">
                  <a:avLst/>
                </a:prstGeom>
                <a:blipFill>
                  <a:blip r:embed="rId20"/>
                  <a:stretch>
                    <a:fillRect l="-1149" t="-2000" b="-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78">
                  <a:extLst>
                    <a:ext uri="{FF2B5EF4-FFF2-40B4-BE49-F238E27FC236}">
                      <a16:creationId xmlns:a16="http://schemas.microsoft.com/office/drawing/2014/main" xmlns="" id="{D22E867A-9352-451F-8B3D-2860D59B9759}"/>
                    </a:ext>
                  </a:extLst>
                </p:cNvPr>
                <p:cNvSpPr txBox="1"/>
                <p:nvPr/>
              </p:nvSpPr>
              <p:spPr>
                <a:xfrm>
                  <a:off x="6039021" y="1475768"/>
                  <a:ext cx="751829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4" name="TextBox 78">
                  <a:extLst>
                    <a:ext uri="{FF2B5EF4-FFF2-40B4-BE49-F238E27FC236}">
                      <a16:creationId xmlns:a16="http://schemas.microsoft.com/office/drawing/2014/main" id="{D22E867A-9352-451F-8B3D-2860D59B97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9021" y="1475768"/>
                  <a:ext cx="751829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2" name="组合 91">
            <a:extLst>
              <a:ext uri="{FF2B5EF4-FFF2-40B4-BE49-F238E27FC236}">
                <a16:creationId xmlns:a16="http://schemas.microsoft.com/office/drawing/2014/main" xmlns="" id="{5B697E14-0AF8-4F59-9827-704893E22578}"/>
              </a:ext>
            </a:extLst>
          </p:cNvPr>
          <p:cNvGrpSpPr/>
          <p:nvPr/>
        </p:nvGrpSpPr>
        <p:grpSpPr>
          <a:xfrm>
            <a:off x="5551698" y="3026668"/>
            <a:ext cx="2941814" cy="2016141"/>
            <a:chOff x="5399298" y="2874268"/>
            <a:chExt cx="2621762" cy="1741323"/>
          </a:xfrm>
        </p:grpSpPr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xmlns="" id="{0C91781B-019C-4676-B3B5-F12DABD6C6B9}"/>
                </a:ext>
              </a:extLst>
            </p:cNvPr>
            <p:cNvCxnSpPr>
              <a:cxnSpLocks/>
            </p:cNvCxnSpPr>
            <p:nvPr/>
          </p:nvCxnSpPr>
          <p:spPr>
            <a:xfrm>
              <a:off x="5399298" y="4128455"/>
              <a:ext cx="20356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xmlns="" id="{1F513E46-D1EC-4180-B0E0-BFA8BC974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13698" y="3058934"/>
              <a:ext cx="0" cy="155665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xmlns="" id="{0AD671D6-F6A0-4587-8C20-11B74CED71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13702" y="3584120"/>
              <a:ext cx="1034143" cy="5281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>
              <a:extLst>
                <a:ext uri="{FF2B5EF4-FFF2-40B4-BE49-F238E27FC236}">
                  <a16:creationId xmlns:a16="http://schemas.microsoft.com/office/drawing/2014/main" xmlns="" id="{E55463BF-0D33-45C0-8CC0-76F76694AD23}"/>
                </a:ext>
              </a:extLst>
            </p:cNvPr>
            <p:cNvSpPr/>
            <p:nvPr/>
          </p:nvSpPr>
          <p:spPr>
            <a:xfrm rot="3608136">
              <a:off x="5741634" y="2889575"/>
              <a:ext cx="906274" cy="1547822"/>
            </a:xfrm>
            <a:prstGeom prst="arc">
              <a:avLst>
                <a:gd name="adj1" fmla="val 16200000"/>
                <a:gd name="adj2" fmla="val 1104968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7" name="TextBox 75">
              <a:extLst>
                <a:ext uri="{FF2B5EF4-FFF2-40B4-BE49-F238E27FC236}">
                  <a16:creationId xmlns:a16="http://schemas.microsoft.com/office/drawing/2014/main" xmlns="" id="{E908FB61-94AC-450C-89D4-1EEEE3FDB566}"/>
                </a:ext>
              </a:extLst>
            </p:cNvPr>
            <p:cNvSpPr txBox="1"/>
            <p:nvPr/>
          </p:nvSpPr>
          <p:spPr>
            <a:xfrm>
              <a:off x="7434926" y="4040979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98" name="TextBox 76">
              <a:extLst>
                <a:ext uri="{FF2B5EF4-FFF2-40B4-BE49-F238E27FC236}">
                  <a16:creationId xmlns:a16="http://schemas.microsoft.com/office/drawing/2014/main" xmlns="" id="{FF96CE45-30C8-4F59-872F-F85BA84F58FB}"/>
                </a:ext>
              </a:extLst>
            </p:cNvPr>
            <p:cNvSpPr txBox="1"/>
            <p:nvPr/>
          </p:nvSpPr>
          <p:spPr>
            <a:xfrm>
              <a:off x="5967129" y="2874268"/>
              <a:ext cx="288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99" name="TextBox 77">
              <a:extLst>
                <a:ext uri="{FF2B5EF4-FFF2-40B4-BE49-F238E27FC236}">
                  <a16:creationId xmlns:a16="http://schemas.microsoft.com/office/drawing/2014/main" xmlns="" id="{44CD2D53-63F6-4575-A65E-0970A9986FEB}"/>
                </a:ext>
              </a:extLst>
            </p:cNvPr>
            <p:cNvSpPr txBox="1"/>
            <p:nvPr/>
          </p:nvSpPr>
          <p:spPr>
            <a:xfrm>
              <a:off x="6320658" y="3399454"/>
              <a:ext cx="420308" cy="239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0000"/>
                  </a:solidFill>
                </a:rPr>
                <a:t>x=0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78">
                  <a:extLst>
                    <a:ext uri="{FF2B5EF4-FFF2-40B4-BE49-F238E27FC236}">
                      <a16:creationId xmlns:a16="http://schemas.microsoft.com/office/drawing/2014/main" xmlns="" id="{DDF239AA-82AD-43DC-B02B-CD46E1A3B1F0}"/>
                    </a:ext>
                  </a:extLst>
                </p:cNvPr>
                <p:cNvSpPr txBox="1"/>
                <p:nvPr/>
              </p:nvSpPr>
              <p:spPr>
                <a:xfrm>
                  <a:off x="5599736" y="3851456"/>
                  <a:ext cx="59503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9736" y="3851456"/>
                  <a:ext cx="595035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79">
                  <a:extLst>
                    <a:ext uri="{FF2B5EF4-FFF2-40B4-BE49-F238E27FC236}">
                      <a16:creationId xmlns:a16="http://schemas.microsoft.com/office/drawing/2014/main" xmlns="" id="{2EC87F21-FD25-4AFE-9F31-1C019A059FD8}"/>
                    </a:ext>
                  </a:extLst>
                </p:cNvPr>
                <p:cNvSpPr txBox="1"/>
                <p:nvPr/>
              </p:nvSpPr>
              <p:spPr>
                <a:xfrm>
                  <a:off x="7381013" y="3540507"/>
                  <a:ext cx="640047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𝑥</m:t>
                        </m:r>
                      </m:oMath>
                    </m:oMathPara>
                  </a14:m>
                  <a:endParaRPr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1013" y="3540507"/>
                  <a:ext cx="640047" cy="2616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80">
                  <a:extLst>
                    <a:ext uri="{FF2B5EF4-FFF2-40B4-BE49-F238E27FC236}">
                      <a16:creationId xmlns:a16="http://schemas.microsoft.com/office/drawing/2014/main" xmlns="" id="{9A691871-46F2-4671-A5EE-F3165DD6EC7D}"/>
                    </a:ext>
                  </a:extLst>
                </p:cNvPr>
                <p:cNvSpPr txBox="1"/>
                <p:nvPr/>
              </p:nvSpPr>
              <p:spPr>
                <a:xfrm>
                  <a:off x="6959401" y="3137844"/>
                  <a:ext cx="71275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1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9401" y="3137844"/>
                  <a:ext cx="712759" cy="2616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TextBox 81">
              <a:extLst>
                <a:ext uri="{FF2B5EF4-FFF2-40B4-BE49-F238E27FC236}">
                  <a16:creationId xmlns:a16="http://schemas.microsoft.com/office/drawing/2014/main" xmlns="" id="{F0F23308-43F4-4A3E-8950-7C87D3299D17}"/>
                </a:ext>
              </a:extLst>
            </p:cNvPr>
            <p:cNvSpPr txBox="1"/>
            <p:nvPr/>
          </p:nvSpPr>
          <p:spPr>
            <a:xfrm>
              <a:off x="5997589" y="4053225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o</a:t>
              </a:r>
              <a:endParaRPr lang="zh-CN" altLang="en-US" dirty="0"/>
            </a:p>
          </p:txBody>
        </p: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7" grpId="0"/>
      <p:bldP spid="28" grpId="0"/>
      <p:bldP spid="35" grpId="0"/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3614046" y="22742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pc="300" dirty="0">
                <a:solidFill>
                  <a:schemeClr val="bg1"/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</a:rPr>
              <a:t>偏导数习题</a:t>
            </a:r>
          </a:p>
        </p:txBody>
      </p:sp>
      <p:sp>
        <p:nvSpPr>
          <p:cNvPr id="8" name="矩形 7"/>
          <p:cNvSpPr/>
          <p:nvPr/>
        </p:nvSpPr>
        <p:spPr>
          <a:xfrm>
            <a:off x="294950" y="871847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/>
              <a:t>求下列函数的偏导数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27653"/>
              </p:ext>
            </p:extLst>
          </p:nvPr>
        </p:nvGraphicFramePr>
        <p:xfrm>
          <a:off x="1109663" y="1415742"/>
          <a:ext cx="1952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415742"/>
                        <a:ext cx="195262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36061"/>
              </p:ext>
            </p:extLst>
          </p:nvPr>
        </p:nvGraphicFramePr>
        <p:xfrm>
          <a:off x="0" y="748992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9" name="公式" r:id="rId6" imgW="914400" imgH="203040" progId="Equation.3">
                  <p:embed/>
                </p:oleObj>
              </mc:Choice>
              <mc:Fallback>
                <p:oleObj name="公式" r:id="rId6" imgW="91440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48992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90363" y="1937868"/>
            <a:ext cx="904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dirty="0"/>
              <a:t>解</a:t>
            </a:r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279700" y="2115706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50715F43-2723-4F71-83FB-DBCCAEC3B33C}"/>
                  </a:ext>
                </a:extLst>
              </p:cNvPr>
              <p:cNvSpPr/>
              <p:nvPr/>
            </p:nvSpPr>
            <p:spPr>
              <a:xfrm>
                <a:off x="224525" y="1238893"/>
                <a:ext cx="2219197" cy="672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𝑙𝑛𝑡𝑎𝑛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0715F43-2723-4F71-83FB-DBCCAEC3B3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25" y="1238893"/>
                <a:ext cx="2219197" cy="6720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1193EBBD-AC9C-4A19-AF88-3389041B23AA}"/>
                  </a:ext>
                </a:extLst>
              </p:cNvPr>
              <p:cNvSpPr/>
              <p:nvPr/>
            </p:nvSpPr>
            <p:spPr>
              <a:xfrm>
                <a:off x="4074908" y="1243500"/>
                <a:ext cx="2301464" cy="514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sup>
                      </m:sSup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193EBBD-AC9C-4A19-AF88-3389041B23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908" y="1243500"/>
                <a:ext cx="2301464" cy="5141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E5CF29B2-92B4-46D3-B7B3-B9FCC69C39B8}"/>
                  </a:ext>
                </a:extLst>
              </p:cNvPr>
              <p:cNvSpPr/>
              <p:nvPr/>
            </p:nvSpPr>
            <p:spPr>
              <a:xfrm>
                <a:off x="914806" y="1855553"/>
                <a:ext cx="458587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5CF29B2-92B4-46D3-B7B3-B9FCC69C39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806" y="1855553"/>
                <a:ext cx="458587" cy="5605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3A016E78-BF41-4BD1-A518-ACEABA7E9DB2}"/>
                  </a:ext>
                </a:extLst>
              </p:cNvPr>
              <p:cNvSpPr/>
              <p:nvPr/>
            </p:nvSpPr>
            <p:spPr>
              <a:xfrm>
                <a:off x="1272444" y="1848853"/>
                <a:ext cx="1763303" cy="754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A016E78-BF41-4BD1-A518-ACEABA7E9D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444" y="1848853"/>
                <a:ext cx="1763303" cy="7546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C217A256-5B75-4AED-AD48-50EFADA1D1DF}"/>
                  </a:ext>
                </a:extLst>
              </p:cNvPr>
              <p:cNvSpPr/>
              <p:nvPr/>
            </p:nvSpPr>
            <p:spPr>
              <a:xfrm>
                <a:off x="1046204" y="2416091"/>
                <a:ext cx="1704826" cy="754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600" i="1"/>
                        <m:t>    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𝑠𝑖𝑛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217A256-5B75-4AED-AD48-50EFADA1D1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04" y="2416091"/>
                <a:ext cx="1704826" cy="7546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761073FF-8025-4292-815B-A110DABB26D2}"/>
                  </a:ext>
                </a:extLst>
              </p:cNvPr>
              <p:cNvSpPr/>
              <p:nvPr/>
            </p:nvSpPr>
            <p:spPr>
              <a:xfrm>
                <a:off x="1123622" y="3023163"/>
                <a:ext cx="1241878" cy="795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600" i="1"/>
                        <m:t>  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𝑠𝑖𝑛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61073FF-8025-4292-815B-A110DABB26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622" y="3023163"/>
                <a:ext cx="1241878" cy="79560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79522515-E601-48AC-9EFA-D6A9D9E1E0C2}"/>
                  </a:ext>
                </a:extLst>
              </p:cNvPr>
              <p:cNvSpPr/>
              <p:nvPr/>
            </p:nvSpPr>
            <p:spPr>
              <a:xfrm>
                <a:off x="1272444" y="3791373"/>
                <a:ext cx="1224502" cy="597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𝑐𝑠𝑐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9522515-E601-48AC-9EFA-D6A9D9E1E0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444" y="3791373"/>
                <a:ext cx="1224502" cy="59702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xmlns="" id="{2D83A13A-24CA-4A3C-95E0-92CB892A9DCB}"/>
                  </a:ext>
                </a:extLst>
              </p:cNvPr>
              <p:cNvSpPr/>
              <p:nvPr/>
            </p:nvSpPr>
            <p:spPr>
              <a:xfrm>
                <a:off x="4952663" y="2716966"/>
                <a:ext cx="501484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2D83A13A-24CA-4A3C-95E0-92CB892A9D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663" y="2716966"/>
                <a:ext cx="501484" cy="6663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xmlns="" id="{046DA259-FE2A-413A-AAA9-EBA269758B19}"/>
                  </a:ext>
                </a:extLst>
              </p:cNvPr>
              <p:cNvSpPr/>
              <p:nvPr/>
            </p:nvSpPr>
            <p:spPr>
              <a:xfrm>
                <a:off x="5267845" y="2729257"/>
                <a:ext cx="136409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046DA259-FE2A-413A-AAA9-EBA269758B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845" y="2729257"/>
                <a:ext cx="1364091" cy="61093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xmlns="" id="{9DE4DAAE-6717-4210-80BF-70EECCEACF2D}"/>
                  </a:ext>
                </a:extLst>
              </p:cNvPr>
              <p:cNvSpPr/>
              <p:nvPr/>
            </p:nvSpPr>
            <p:spPr>
              <a:xfrm>
                <a:off x="6542599" y="2591077"/>
                <a:ext cx="1154098" cy="74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DE4DAAE-6717-4210-80BF-70EECCEAC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599" y="2591077"/>
                <a:ext cx="1154098" cy="74911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xmlns="" id="{48DCEA82-ED55-40E0-931C-30D1036E7198}"/>
                  </a:ext>
                </a:extLst>
              </p:cNvPr>
              <p:cNvSpPr/>
              <p:nvPr/>
            </p:nvSpPr>
            <p:spPr>
              <a:xfrm>
                <a:off x="4920552" y="2057198"/>
                <a:ext cx="501484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8DCEA82-ED55-40E0-931C-30D1036E71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552" y="2057198"/>
                <a:ext cx="501484" cy="61901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xmlns="" id="{E3B20432-2980-4B5C-8A49-1DDDC8837A03}"/>
                  </a:ext>
                </a:extLst>
              </p:cNvPr>
              <p:cNvSpPr/>
              <p:nvPr/>
            </p:nvSpPr>
            <p:spPr>
              <a:xfrm>
                <a:off x="5267845" y="2087593"/>
                <a:ext cx="1171924" cy="57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E3B20432-2980-4B5C-8A49-1DDDC8837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845" y="2087593"/>
                <a:ext cx="1171924" cy="5743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xmlns="" id="{28D39539-F6DA-42B7-B367-7E19530FE125}"/>
                  </a:ext>
                </a:extLst>
              </p:cNvPr>
              <p:cNvSpPr/>
              <p:nvPr/>
            </p:nvSpPr>
            <p:spPr>
              <a:xfrm>
                <a:off x="4952663" y="3383302"/>
                <a:ext cx="501484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28D39539-F6DA-42B7-B367-7E19530FE1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663" y="3383302"/>
                <a:ext cx="501484" cy="61901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xmlns="" id="{1C9B0725-9CC3-46DE-9DDB-930D1182879E}"/>
                  </a:ext>
                </a:extLst>
              </p:cNvPr>
              <p:cNvSpPr/>
              <p:nvPr/>
            </p:nvSpPr>
            <p:spPr>
              <a:xfrm>
                <a:off x="5285256" y="3395178"/>
                <a:ext cx="1760354" cy="57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1C9B0725-9CC3-46DE-9DDB-930D118287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56" y="3395178"/>
                <a:ext cx="1760354" cy="57438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xmlns="" id="{5BC496DF-DAB3-45CB-9635-04C238B37EA4}"/>
                  </a:ext>
                </a:extLst>
              </p:cNvPr>
              <p:cNvSpPr/>
              <p:nvPr/>
            </p:nvSpPr>
            <p:spPr>
              <a:xfrm>
                <a:off x="6851886" y="3427930"/>
                <a:ext cx="1582100" cy="574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5BC496DF-DAB3-45CB-9635-04C238B37E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886" y="3427930"/>
                <a:ext cx="1582100" cy="57438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xmlns="" id="{F8DEE74D-4B0A-4530-87E3-24801FE74EC6}"/>
                  </a:ext>
                </a:extLst>
              </p:cNvPr>
              <p:cNvSpPr/>
              <p:nvPr/>
            </p:nvSpPr>
            <p:spPr>
              <a:xfrm>
                <a:off x="289491" y="4464175"/>
                <a:ext cx="462306" cy="602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F8DEE74D-4B0A-4530-87E3-24801FE74E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91" y="4464175"/>
                <a:ext cx="462306" cy="60260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xmlns="" id="{FFF1BAC8-2704-487F-BFE5-94A46D9E7167}"/>
                  </a:ext>
                </a:extLst>
              </p:cNvPr>
              <p:cNvSpPr/>
              <p:nvPr/>
            </p:nvSpPr>
            <p:spPr>
              <a:xfrm>
                <a:off x="614341" y="4425837"/>
                <a:ext cx="2173736" cy="781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den>
                      </m:f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FFF1BAC8-2704-487F-BFE5-94A46D9E71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41" y="4425837"/>
                <a:ext cx="2173736" cy="78117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xmlns="" id="{044519D3-448D-4D99-9439-93319CBF0AA8}"/>
                  </a:ext>
                </a:extLst>
              </p:cNvPr>
              <p:cNvSpPr/>
              <p:nvPr/>
            </p:nvSpPr>
            <p:spPr>
              <a:xfrm>
                <a:off x="2571588" y="4466963"/>
                <a:ext cx="1522660" cy="597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𝑐𝑠𝑐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i="1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044519D3-448D-4D99-9439-93319CBF0A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588" y="4466963"/>
                <a:ext cx="1522660" cy="597023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xmlns="" id="{82B6FF58-F13F-4873-9F2D-430FBDCACB81}"/>
              </a:ext>
            </a:extLst>
          </p:cNvPr>
          <p:cNvCxnSpPr>
            <a:cxnSpLocks/>
          </p:cNvCxnSpPr>
          <p:nvPr/>
        </p:nvCxnSpPr>
        <p:spPr>
          <a:xfrm>
            <a:off x="4358192" y="2013647"/>
            <a:ext cx="0" cy="304755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8" grpId="0"/>
      <p:bldP spid="22" grpId="0"/>
      <p:bldP spid="34" grpId="0"/>
      <p:bldP spid="2" grpId="0"/>
      <p:bldP spid="3" grpId="0"/>
      <p:bldP spid="4" grpId="0"/>
      <p:bldP spid="5" grpId="0"/>
      <p:bldP spid="6" grpId="0"/>
      <p:bldP spid="7" grpId="0"/>
      <p:bldP spid="13" grpId="0"/>
      <p:bldP spid="32" grpId="0"/>
      <p:bldP spid="33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</TotalTime>
  <Words>2352</Words>
  <Application>Microsoft Office PowerPoint</Application>
  <PresentationFormat>全屏显示(16:9)</PresentationFormat>
  <Paragraphs>419</Paragraphs>
  <Slides>2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2" baseType="lpstr">
      <vt:lpstr>等线</vt:lpstr>
      <vt:lpstr>方正兰亭粗黑_GBK</vt:lpstr>
      <vt:lpstr>方正正大黑简体</vt:lpstr>
      <vt:lpstr>华文楷体</vt:lpstr>
      <vt:lpstr>宋体</vt:lpstr>
      <vt:lpstr>微软雅黑</vt:lpstr>
      <vt:lpstr>Arial</vt:lpstr>
      <vt:lpstr>Calibri</vt:lpstr>
      <vt:lpstr>Cambria Math</vt:lpstr>
      <vt:lpstr>Consolas</vt:lpstr>
      <vt:lpstr>Times New Roman</vt:lpstr>
      <vt:lpstr>Verdana</vt:lpstr>
      <vt:lpstr>Wingdings</vt:lpstr>
      <vt:lpstr>1_Office 主题​​</vt:lpstr>
      <vt:lpstr>2_Office 主题​​</vt:lpstr>
      <vt:lpstr>3_Office 主题​​</vt:lpstr>
      <vt:lpstr>Equation.KSEE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bl yk</cp:lastModifiedBy>
  <cp:revision>307</cp:revision>
  <dcterms:created xsi:type="dcterms:W3CDTF">2016-03-20T02:48:00Z</dcterms:created>
  <dcterms:modified xsi:type="dcterms:W3CDTF">2018-06-28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